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ppt/notesSlides/notesSlide97.xml" ContentType="application/vnd.openxmlformats-officedocument.presentationml.notesSlide+xml"/>
  <Override PartName="/ppt/notesSlides/notesSlide98.xml" ContentType="application/vnd.openxmlformats-officedocument.presentationml.notesSlide+xml"/>
  <Override PartName="/ppt/notesSlides/notesSlide99.xml" ContentType="application/vnd.openxmlformats-officedocument.presentationml.notesSlide+xml"/>
  <Override PartName="/ppt/notesSlides/notesSlide100.xml" ContentType="application/vnd.openxmlformats-officedocument.presentationml.notesSlide+xml"/>
  <Override PartName="/ppt/notesSlides/notesSlide101.xml" ContentType="application/vnd.openxmlformats-officedocument.presentationml.notesSlide+xml"/>
  <Override PartName="/ppt/notesSlides/notesSlide102.xml" ContentType="application/vnd.openxmlformats-officedocument.presentationml.notesSlide+xml"/>
  <Override PartName="/ppt/notesSlides/notesSlide103.xml" ContentType="application/vnd.openxmlformats-officedocument.presentationml.notesSlide+xml"/>
  <Override PartName="/ppt/notesSlides/notesSlide104.xml" ContentType="application/vnd.openxmlformats-officedocument.presentationml.notesSlide+xml"/>
  <Override PartName="/ppt/notesSlides/notesSlide105.xml" ContentType="application/vnd.openxmlformats-officedocument.presentationml.notesSlide+xml"/>
  <Override PartName="/ppt/notesSlides/notesSlide106.xml" ContentType="application/vnd.openxmlformats-officedocument.presentationml.notesSlide+xml"/>
  <Override PartName="/ppt/notesSlides/notesSlide107.xml" ContentType="application/vnd.openxmlformats-officedocument.presentationml.notesSlide+xml"/>
  <Override PartName="/ppt/notesSlides/notesSlide108.xml" ContentType="application/vnd.openxmlformats-officedocument.presentationml.notesSlide+xml"/>
  <Override PartName="/ppt/notesSlides/notesSlide109.xml" ContentType="application/vnd.openxmlformats-officedocument.presentationml.notesSlide+xml"/>
  <Override PartName="/ppt/notesSlides/notesSlide110.xml" ContentType="application/vnd.openxmlformats-officedocument.presentationml.notesSlide+xml"/>
  <Override PartName="/ppt/notesSlides/notesSlide111.xml" ContentType="application/vnd.openxmlformats-officedocument.presentationml.notesSlide+xml"/>
  <Override PartName="/ppt/notesSlides/notesSlide112.xml" ContentType="application/vnd.openxmlformats-officedocument.presentationml.notesSlide+xml"/>
  <Override PartName="/ppt/notesSlides/notesSlide113.xml" ContentType="application/vnd.openxmlformats-officedocument.presentationml.notesSlide+xml"/>
  <Override PartName="/ppt/notesSlides/notesSlide114.xml" ContentType="application/vnd.openxmlformats-officedocument.presentationml.notesSlide+xml"/>
  <Override PartName="/ppt/notesSlides/notesSlide115.xml" ContentType="application/vnd.openxmlformats-officedocument.presentationml.notesSlide+xml"/>
  <Override PartName="/ppt/notesSlides/notesSlide116.xml" ContentType="application/vnd.openxmlformats-officedocument.presentationml.notesSlide+xml"/>
  <Override PartName="/ppt/notesSlides/notesSlide117.xml" ContentType="application/vnd.openxmlformats-officedocument.presentationml.notesSlide+xml"/>
  <Override PartName="/ppt/notesSlides/notesSlide118.xml" ContentType="application/vnd.openxmlformats-officedocument.presentationml.notesSlide+xml"/>
  <Override PartName="/ppt/notesSlides/notesSlide119.xml" ContentType="application/vnd.openxmlformats-officedocument.presentationml.notesSlide+xml"/>
  <Override PartName="/ppt/notesSlides/notesSlide120.xml" ContentType="application/vnd.openxmlformats-officedocument.presentationml.notesSlide+xml"/>
  <Override PartName="/ppt/notesSlides/notesSlide121.xml" ContentType="application/vnd.openxmlformats-officedocument.presentationml.notesSlide+xml"/>
  <Override PartName="/ppt/notesSlides/notesSlide122.xml" ContentType="application/vnd.openxmlformats-officedocument.presentationml.notesSlide+xml"/>
  <Override PartName="/ppt/notesSlides/notesSlide123.xml" ContentType="application/vnd.openxmlformats-officedocument.presentationml.notesSlide+xml"/>
  <Override PartName="/ppt/notesSlides/notesSlide124.xml" ContentType="application/vnd.openxmlformats-officedocument.presentationml.notesSlide+xml"/>
  <Override PartName="/ppt/notesSlides/notesSlide125.xml" ContentType="application/vnd.openxmlformats-officedocument.presentationml.notesSlide+xml"/>
  <Override PartName="/ppt/notesSlides/notesSlide126.xml" ContentType="application/vnd.openxmlformats-officedocument.presentationml.notesSlide+xml"/>
  <Override PartName="/ppt/notesSlides/notesSlide127.xml" ContentType="application/vnd.openxmlformats-officedocument.presentationml.notesSlide+xml"/>
  <Override PartName="/ppt/notesSlides/notesSlide128.xml" ContentType="application/vnd.openxmlformats-officedocument.presentationml.notesSlide+xml"/>
  <Override PartName="/ppt/notesSlides/notesSlide129.xml" ContentType="application/vnd.openxmlformats-officedocument.presentationml.notesSlide+xml"/>
  <Override PartName="/ppt/notesSlides/notesSlide130.xml" ContentType="application/vnd.openxmlformats-officedocument.presentationml.notesSlide+xml"/>
  <Override PartName="/ppt/notesSlides/notesSlide131.xml" ContentType="application/vnd.openxmlformats-officedocument.presentationml.notesSlide+xml"/>
  <Override PartName="/ppt/notesSlides/notesSlide132.xml" ContentType="application/vnd.openxmlformats-officedocument.presentationml.notesSlide+xml"/>
  <Override PartName="/ppt/notesSlides/notesSlide133.xml" ContentType="application/vnd.openxmlformats-officedocument.presentationml.notesSlide+xml"/>
  <Override PartName="/ppt/notesSlides/notesSlide134.xml" ContentType="application/vnd.openxmlformats-officedocument.presentationml.notesSlide+xml"/>
  <Override PartName="/ppt/notesSlides/notesSlide135.xml" ContentType="application/vnd.openxmlformats-officedocument.presentationml.notesSlide+xml"/>
  <Override PartName="/ppt/notesSlides/notesSlide136.xml" ContentType="application/vnd.openxmlformats-officedocument.presentationml.notesSlide+xml"/>
  <Override PartName="/ppt/notesSlides/notesSlide137.xml" ContentType="application/vnd.openxmlformats-officedocument.presentationml.notesSlide+xml"/>
  <Override PartName="/ppt/notesSlides/notesSlide138.xml" ContentType="application/vnd.openxmlformats-officedocument.presentationml.notesSlide+xml"/>
  <Override PartName="/ppt/notesSlides/notesSlide139.xml" ContentType="application/vnd.openxmlformats-officedocument.presentationml.notesSlide+xml"/>
  <Override PartName="/ppt/notesSlides/notesSlide140.xml" ContentType="application/vnd.openxmlformats-officedocument.presentationml.notesSlide+xml"/>
  <Override PartName="/ppt/notesSlides/notesSlide141.xml" ContentType="application/vnd.openxmlformats-officedocument.presentationml.notesSlide+xml"/>
  <Override PartName="/ppt/notesSlides/notesSlide14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44"/>
  </p:notesMasterIdLst>
  <p:handoutMasterIdLst>
    <p:handoutMasterId r:id="rId145"/>
  </p:handoutMasterIdLst>
  <p:sldIdLst>
    <p:sldId id="256" r:id="rId2"/>
    <p:sldId id="825" r:id="rId3"/>
    <p:sldId id="974" r:id="rId4"/>
    <p:sldId id="975" r:id="rId5"/>
    <p:sldId id="976" r:id="rId6"/>
    <p:sldId id="977" r:id="rId7"/>
    <p:sldId id="978" r:id="rId8"/>
    <p:sldId id="979" r:id="rId9"/>
    <p:sldId id="980" r:id="rId10"/>
    <p:sldId id="981" r:id="rId11"/>
    <p:sldId id="982" r:id="rId12"/>
    <p:sldId id="983" r:id="rId13"/>
    <p:sldId id="984" r:id="rId14"/>
    <p:sldId id="985" r:id="rId15"/>
    <p:sldId id="986" r:id="rId16"/>
    <p:sldId id="987" r:id="rId17"/>
    <p:sldId id="988" r:id="rId18"/>
    <p:sldId id="989" r:id="rId19"/>
    <p:sldId id="990" r:id="rId20"/>
    <p:sldId id="991" r:id="rId21"/>
    <p:sldId id="992" r:id="rId22"/>
    <p:sldId id="993" r:id="rId23"/>
    <p:sldId id="994" r:id="rId24"/>
    <p:sldId id="995" r:id="rId25"/>
    <p:sldId id="996" r:id="rId26"/>
    <p:sldId id="997" r:id="rId27"/>
    <p:sldId id="998" r:id="rId28"/>
    <p:sldId id="999" r:id="rId29"/>
    <p:sldId id="1000" r:id="rId30"/>
    <p:sldId id="1001" r:id="rId31"/>
    <p:sldId id="1002" r:id="rId32"/>
    <p:sldId id="1003" r:id="rId33"/>
    <p:sldId id="1004" r:id="rId34"/>
    <p:sldId id="1005" r:id="rId35"/>
    <p:sldId id="1006" r:id="rId36"/>
    <p:sldId id="1007" r:id="rId37"/>
    <p:sldId id="1008" r:id="rId38"/>
    <p:sldId id="1009" r:id="rId39"/>
    <p:sldId id="1010" r:id="rId40"/>
    <p:sldId id="1011" r:id="rId41"/>
    <p:sldId id="1012" r:id="rId42"/>
    <p:sldId id="1013" r:id="rId43"/>
    <p:sldId id="1014" r:id="rId44"/>
    <p:sldId id="1015" r:id="rId45"/>
    <p:sldId id="1016" r:id="rId46"/>
    <p:sldId id="1017" r:id="rId47"/>
    <p:sldId id="1018" r:id="rId48"/>
    <p:sldId id="1019" r:id="rId49"/>
    <p:sldId id="1021" r:id="rId50"/>
    <p:sldId id="1022" r:id="rId51"/>
    <p:sldId id="1023" r:id="rId52"/>
    <p:sldId id="1024" r:id="rId53"/>
    <p:sldId id="1025" r:id="rId54"/>
    <p:sldId id="1026" r:id="rId55"/>
    <p:sldId id="1027" r:id="rId56"/>
    <p:sldId id="1028" r:id="rId57"/>
    <p:sldId id="1029" r:id="rId58"/>
    <p:sldId id="1030" r:id="rId59"/>
    <p:sldId id="1112" r:id="rId60"/>
    <p:sldId id="1031" r:id="rId61"/>
    <p:sldId id="1113" r:id="rId62"/>
    <p:sldId id="1035" r:id="rId63"/>
    <p:sldId id="1032" r:id="rId64"/>
    <p:sldId id="1033" r:id="rId65"/>
    <p:sldId id="1034" r:id="rId66"/>
    <p:sldId id="1036" r:id="rId67"/>
    <p:sldId id="1037" r:id="rId68"/>
    <p:sldId id="1038" r:id="rId69"/>
    <p:sldId id="1039" r:id="rId70"/>
    <p:sldId id="1040" r:id="rId71"/>
    <p:sldId id="1041" r:id="rId72"/>
    <p:sldId id="1043" r:id="rId73"/>
    <p:sldId id="1044" r:id="rId74"/>
    <p:sldId id="1045" r:id="rId75"/>
    <p:sldId id="1046" r:id="rId76"/>
    <p:sldId id="1047" r:id="rId77"/>
    <p:sldId id="1048" r:id="rId78"/>
    <p:sldId id="1049" r:id="rId79"/>
    <p:sldId id="1050" r:id="rId80"/>
    <p:sldId id="1052" r:id="rId81"/>
    <p:sldId id="1054" r:id="rId82"/>
    <p:sldId id="1055" r:id="rId83"/>
    <p:sldId id="1056" r:id="rId84"/>
    <p:sldId id="1057" r:id="rId85"/>
    <p:sldId id="1058" r:id="rId86"/>
    <p:sldId id="1059" r:id="rId87"/>
    <p:sldId id="1060" r:id="rId88"/>
    <p:sldId id="1061" r:id="rId89"/>
    <p:sldId id="1062" r:id="rId90"/>
    <p:sldId id="1064" r:id="rId91"/>
    <p:sldId id="1067" r:id="rId92"/>
    <p:sldId id="1066" r:id="rId93"/>
    <p:sldId id="1065" r:id="rId94"/>
    <p:sldId id="1068" r:id="rId95"/>
    <p:sldId id="1069" r:id="rId96"/>
    <p:sldId id="1070" r:id="rId97"/>
    <p:sldId id="1071" r:id="rId98"/>
    <p:sldId id="1072" r:id="rId99"/>
    <p:sldId id="1073" r:id="rId100"/>
    <p:sldId id="1074" r:id="rId101"/>
    <p:sldId id="1075" r:id="rId102"/>
    <p:sldId id="1076" r:id="rId103"/>
    <p:sldId id="1077" r:id="rId104"/>
    <p:sldId id="1078" r:id="rId105"/>
    <p:sldId id="1079" r:id="rId106"/>
    <p:sldId id="1080" r:id="rId107"/>
    <p:sldId id="1081" r:id="rId108"/>
    <p:sldId id="1082" r:id="rId109"/>
    <p:sldId id="1083" r:id="rId110"/>
    <p:sldId id="1084" r:id="rId111"/>
    <p:sldId id="1085" r:id="rId112"/>
    <p:sldId id="1086" r:id="rId113"/>
    <p:sldId id="1087" r:id="rId114"/>
    <p:sldId id="1088" r:id="rId115"/>
    <p:sldId id="1089" r:id="rId116"/>
    <p:sldId id="1090" r:id="rId117"/>
    <p:sldId id="1091" r:id="rId118"/>
    <p:sldId id="1092" r:id="rId119"/>
    <p:sldId id="1093" r:id="rId120"/>
    <p:sldId id="1094" r:id="rId121"/>
    <p:sldId id="1095" r:id="rId122"/>
    <p:sldId id="1096" r:id="rId123"/>
    <p:sldId id="1097" r:id="rId124"/>
    <p:sldId id="1098" r:id="rId125"/>
    <p:sldId id="1099" r:id="rId126"/>
    <p:sldId id="1100" r:id="rId127"/>
    <p:sldId id="1101" r:id="rId128"/>
    <p:sldId id="1102" r:id="rId129"/>
    <p:sldId id="1103" r:id="rId130"/>
    <p:sldId id="1104" r:id="rId131"/>
    <p:sldId id="1105" r:id="rId132"/>
    <p:sldId id="1106" r:id="rId133"/>
    <p:sldId id="1107" r:id="rId134"/>
    <p:sldId id="1108" r:id="rId135"/>
    <p:sldId id="1109" r:id="rId136"/>
    <p:sldId id="1110" r:id="rId137"/>
    <p:sldId id="1111" r:id="rId138"/>
    <p:sldId id="1114" r:id="rId139"/>
    <p:sldId id="1115" r:id="rId140"/>
    <p:sldId id="1117" r:id="rId141"/>
    <p:sldId id="1116" r:id="rId142"/>
    <p:sldId id="1020" r:id="rId143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Средний стиль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Светлый стиль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5940675A-B579-460E-94D1-54222C63F5DA}" styleName="Нет стиля, сетка таблиц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300" autoAdjust="0"/>
    <p:restoredTop sz="94660"/>
  </p:normalViewPr>
  <p:slideViewPr>
    <p:cSldViewPr>
      <p:cViewPr varScale="1">
        <p:scale>
          <a:sx n="82" d="100"/>
          <a:sy n="82" d="100"/>
        </p:scale>
        <p:origin x="1766" y="91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266"/>
    </p:cViewPr>
  </p:sorterViewPr>
  <p:notesViewPr>
    <p:cSldViewPr>
      <p:cViewPr varScale="1">
        <p:scale>
          <a:sx n="88" d="100"/>
          <a:sy n="88" d="100"/>
        </p:scale>
        <p:origin x="-3822" y="-12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notesMaster" Target="notesMasters/notesMaster1.xml"/><Relationship Id="rId149" Type="http://schemas.openxmlformats.org/officeDocument/2006/relationships/tableStyles" Target="tableStyles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16" Type="http://schemas.openxmlformats.org/officeDocument/2006/relationships/slide" Target="slides/slide115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137" Type="http://schemas.openxmlformats.org/officeDocument/2006/relationships/slide" Target="slides/slide13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15.wmf"/><Relationship Id="rId4" Type="http://schemas.openxmlformats.org/officeDocument/2006/relationships/image" Target="../media/image13.wmf"/></Relationships>
</file>

<file path=ppt/drawings/_rels/vmlDrawing10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83.wmf"/></Relationships>
</file>

<file path=ppt/drawings/_rels/vmlDrawing10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1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2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2.wmf"/><Relationship Id="rId1" Type="http://schemas.openxmlformats.org/officeDocument/2006/relationships/image" Target="../media/image17.wmf"/><Relationship Id="rId5" Type="http://schemas.openxmlformats.org/officeDocument/2006/relationships/image" Target="../media/image23.wmf"/><Relationship Id="rId4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2.wmf"/><Relationship Id="rId1" Type="http://schemas.openxmlformats.org/officeDocument/2006/relationships/image" Target="../media/image17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17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17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7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8.wmf"/><Relationship Id="rId1" Type="http://schemas.openxmlformats.org/officeDocument/2006/relationships/image" Target="../media/image17.wmf"/><Relationship Id="rId5" Type="http://schemas.openxmlformats.org/officeDocument/2006/relationships/image" Target="../media/image29.wmf"/><Relationship Id="rId4" Type="http://schemas.openxmlformats.org/officeDocument/2006/relationships/image" Target="../media/image2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28.wmf"/><Relationship Id="rId1" Type="http://schemas.openxmlformats.org/officeDocument/2006/relationships/image" Target="../media/image17.wmf"/><Relationship Id="rId5" Type="http://schemas.openxmlformats.org/officeDocument/2006/relationships/image" Target="../media/image30.wmf"/><Relationship Id="rId4" Type="http://schemas.openxmlformats.org/officeDocument/2006/relationships/image" Target="../media/image2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42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1.wmf"/><Relationship Id="rId5" Type="http://schemas.openxmlformats.org/officeDocument/2006/relationships/image" Target="../media/image43.wmf"/><Relationship Id="rId4" Type="http://schemas.openxmlformats.org/officeDocument/2006/relationships/image" Target="../media/image4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5.wmf"/><Relationship Id="rId7" Type="http://schemas.openxmlformats.org/officeDocument/2006/relationships/image" Target="../media/image42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1.wmf"/><Relationship Id="rId5" Type="http://schemas.openxmlformats.org/officeDocument/2006/relationships/image" Target="../media/image43.wmf"/><Relationship Id="rId4" Type="http://schemas.openxmlformats.org/officeDocument/2006/relationships/image" Target="../media/image4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4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4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4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5.wmf"/><Relationship Id="rId4" Type="http://schemas.openxmlformats.org/officeDocument/2006/relationships/image" Target="../media/image47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8.wmf"/><Relationship Id="rId5" Type="http://schemas.openxmlformats.org/officeDocument/2006/relationships/image" Target="../media/image45.wmf"/><Relationship Id="rId4" Type="http://schemas.openxmlformats.org/officeDocument/2006/relationships/image" Target="../media/image47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49.wmf"/></Relationships>
</file>

<file path=ppt/drawings/_rels/vmlDrawing4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39.wmf"/><Relationship Id="rId1" Type="http://schemas.openxmlformats.org/officeDocument/2006/relationships/image" Target="../media/image49.wmf"/><Relationship Id="rId4" Type="http://schemas.openxmlformats.org/officeDocument/2006/relationships/image" Target="../media/image50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39.wmf"/><Relationship Id="rId1" Type="http://schemas.openxmlformats.org/officeDocument/2006/relationships/image" Target="../media/image49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39.wmf"/><Relationship Id="rId1" Type="http://schemas.openxmlformats.org/officeDocument/2006/relationships/image" Target="../media/image49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52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39.wmf"/><Relationship Id="rId1" Type="http://schemas.openxmlformats.org/officeDocument/2006/relationships/image" Target="../media/image52.wmf"/><Relationship Id="rId5" Type="http://schemas.openxmlformats.org/officeDocument/2006/relationships/image" Target="../media/image49.wmf"/><Relationship Id="rId4" Type="http://schemas.openxmlformats.org/officeDocument/2006/relationships/image" Target="../media/image50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39.wmf"/><Relationship Id="rId1" Type="http://schemas.openxmlformats.org/officeDocument/2006/relationships/image" Target="../media/image52.wmf"/><Relationship Id="rId6" Type="http://schemas.openxmlformats.org/officeDocument/2006/relationships/image" Target="../media/image53.wmf"/><Relationship Id="rId5" Type="http://schemas.openxmlformats.org/officeDocument/2006/relationships/image" Target="../media/image49.wmf"/><Relationship Id="rId4" Type="http://schemas.openxmlformats.org/officeDocument/2006/relationships/image" Target="../media/image50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4.wmf"/><Relationship Id="rId2" Type="http://schemas.openxmlformats.org/officeDocument/2006/relationships/image" Target="../media/image39.wmf"/><Relationship Id="rId1" Type="http://schemas.openxmlformats.org/officeDocument/2006/relationships/image" Target="../media/image52.wmf"/><Relationship Id="rId6" Type="http://schemas.openxmlformats.org/officeDocument/2006/relationships/image" Target="../media/image53.wmf"/><Relationship Id="rId5" Type="http://schemas.openxmlformats.org/officeDocument/2006/relationships/image" Target="../media/image49.wmf"/><Relationship Id="rId4" Type="http://schemas.openxmlformats.org/officeDocument/2006/relationships/image" Target="../media/image50.w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7.wmf"/><Relationship Id="rId7" Type="http://schemas.openxmlformats.org/officeDocument/2006/relationships/image" Target="../media/image55.wmf"/><Relationship Id="rId2" Type="http://schemas.openxmlformats.org/officeDocument/2006/relationships/image" Target="../media/image39.wmf"/><Relationship Id="rId1" Type="http://schemas.openxmlformats.org/officeDocument/2006/relationships/image" Target="../media/image52.wmf"/><Relationship Id="rId6" Type="http://schemas.openxmlformats.org/officeDocument/2006/relationships/image" Target="../media/image53.wmf"/><Relationship Id="rId5" Type="http://schemas.openxmlformats.org/officeDocument/2006/relationships/image" Target="../media/image49.wmf"/><Relationship Id="rId4" Type="http://schemas.openxmlformats.org/officeDocument/2006/relationships/image" Target="../media/image50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7.wmf"/><Relationship Id="rId7" Type="http://schemas.openxmlformats.org/officeDocument/2006/relationships/image" Target="../media/image55.wmf"/><Relationship Id="rId2" Type="http://schemas.openxmlformats.org/officeDocument/2006/relationships/image" Target="../media/image39.wmf"/><Relationship Id="rId1" Type="http://schemas.openxmlformats.org/officeDocument/2006/relationships/image" Target="../media/image52.wmf"/><Relationship Id="rId6" Type="http://schemas.openxmlformats.org/officeDocument/2006/relationships/image" Target="../media/image53.wmf"/><Relationship Id="rId5" Type="http://schemas.openxmlformats.org/officeDocument/2006/relationships/image" Target="../media/image49.wmf"/><Relationship Id="rId4" Type="http://schemas.openxmlformats.org/officeDocument/2006/relationships/image" Target="../media/image50.wmf"/><Relationship Id="rId9" Type="http://schemas.openxmlformats.org/officeDocument/2006/relationships/image" Target="../media/image56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7.wmf"/><Relationship Id="rId7" Type="http://schemas.openxmlformats.org/officeDocument/2006/relationships/image" Target="../media/image55.wmf"/><Relationship Id="rId2" Type="http://schemas.openxmlformats.org/officeDocument/2006/relationships/image" Target="../media/image39.wmf"/><Relationship Id="rId1" Type="http://schemas.openxmlformats.org/officeDocument/2006/relationships/image" Target="../media/image52.wmf"/><Relationship Id="rId6" Type="http://schemas.openxmlformats.org/officeDocument/2006/relationships/image" Target="../media/image53.wmf"/><Relationship Id="rId5" Type="http://schemas.openxmlformats.org/officeDocument/2006/relationships/image" Target="../media/image49.wmf"/><Relationship Id="rId10" Type="http://schemas.openxmlformats.org/officeDocument/2006/relationships/image" Target="../media/image57.wmf"/><Relationship Id="rId4" Type="http://schemas.openxmlformats.org/officeDocument/2006/relationships/image" Target="../media/image50.wmf"/><Relationship Id="rId9" Type="http://schemas.openxmlformats.org/officeDocument/2006/relationships/image" Target="../media/image56.wmf"/></Relationships>
</file>

<file path=ppt/drawings/_rels/vmlDrawing5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7.wmf"/><Relationship Id="rId2" Type="http://schemas.openxmlformats.org/officeDocument/2006/relationships/image" Target="../media/image39.wmf"/><Relationship Id="rId1" Type="http://schemas.openxmlformats.org/officeDocument/2006/relationships/image" Target="../media/image52.wmf"/><Relationship Id="rId6" Type="http://schemas.openxmlformats.org/officeDocument/2006/relationships/image" Target="../media/image53.wmf"/><Relationship Id="rId5" Type="http://schemas.openxmlformats.org/officeDocument/2006/relationships/image" Target="../media/image49.wmf"/><Relationship Id="rId4" Type="http://schemas.openxmlformats.org/officeDocument/2006/relationships/image" Target="../media/image50.wmf"/></Relationships>
</file>

<file path=ppt/drawings/_rels/vmlDrawing5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47.wmf"/><Relationship Id="rId7" Type="http://schemas.openxmlformats.org/officeDocument/2006/relationships/image" Target="../media/image57.wmf"/><Relationship Id="rId2" Type="http://schemas.openxmlformats.org/officeDocument/2006/relationships/image" Target="../media/image39.wmf"/><Relationship Id="rId1" Type="http://schemas.openxmlformats.org/officeDocument/2006/relationships/image" Target="../media/image52.wmf"/><Relationship Id="rId6" Type="http://schemas.openxmlformats.org/officeDocument/2006/relationships/image" Target="../media/image53.wmf"/><Relationship Id="rId5" Type="http://schemas.openxmlformats.org/officeDocument/2006/relationships/image" Target="../media/image49.wmf"/><Relationship Id="rId4" Type="http://schemas.openxmlformats.org/officeDocument/2006/relationships/image" Target="../media/image50.wmf"/></Relationships>
</file>

<file path=ppt/drawings/_rels/vmlDrawing5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47.wmf"/><Relationship Id="rId7" Type="http://schemas.openxmlformats.org/officeDocument/2006/relationships/image" Target="../media/image57.wmf"/><Relationship Id="rId2" Type="http://schemas.openxmlformats.org/officeDocument/2006/relationships/image" Target="../media/image39.wmf"/><Relationship Id="rId1" Type="http://schemas.openxmlformats.org/officeDocument/2006/relationships/image" Target="../media/image52.wmf"/><Relationship Id="rId6" Type="http://schemas.openxmlformats.org/officeDocument/2006/relationships/image" Target="../media/image53.wmf"/><Relationship Id="rId5" Type="http://schemas.openxmlformats.org/officeDocument/2006/relationships/image" Target="../media/image49.wmf"/><Relationship Id="rId4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6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59.wmf"/></Relationships>
</file>

<file path=ppt/drawings/_rels/vmlDrawing6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39.wmf"/><Relationship Id="rId1" Type="http://schemas.openxmlformats.org/officeDocument/2006/relationships/image" Target="../media/image59.wmf"/></Relationships>
</file>

<file path=ppt/drawings/_rels/vmlDrawing6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39.wmf"/><Relationship Id="rId1" Type="http://schemas.openxmlformats.org/officeDocument/2006/relationships/image" Target="../media/image59.wmf"/><Relationship Id="rId4" Type="http://schemas.openxmlformats.org/officeDocument/2006/relationships/image" Target="../media/image61.wmf"/></Relationships>
</file>

<file path=ppt/drawings/_rels/vmlDrawing6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39.wmf"/><Relationship Id="rId1" Type="http://schemas.openxmlformats.org/officeDocument/2006/relationships/image" Target="../media/image59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6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63.wmf"/></Relationships>
</file>

<file path=ppt/drawings/_rels/vmlDrawing6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39.wmf"/><Relationship Id="rId1" Type="http://schemas.openxmlformats.org/officeDocument/2006/relationships/image" Target="../media/image63.wmf"/><Relationship Id="rId4" Type="http://schemas.openxmlformats.org/officeDocument/2006/relationships/image" Target="../media/image65.wmf"/></Relationships>
</file>

<file path=ppt/drawings/_rels/vmlDrawing6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39.wmf"/><Relationship Id="rId1" Type="http://schemas.openxmlformats.org/officeDocument/2006/relationships/image" Target="../media/image63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6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39.wmf"/><Relationship Id="rId1" Type="http://schemas.openxmlformats.org/officeDocument/2006/relationships/image" Target="../media/image63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6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7" Type="http://schemas.openxmlformats.org/officeDocument/2006/relationships/image" Target="../media/image69.wmf"/><Relationship Id="rId2" Type="http://schemas.openxmlformats.org/officeDocument/2006/relationships/image" Target="../media/image39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6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39.wmf"/><Relationship Id="rId1" Type="http://schemas.openxmlformats.org/officeDocument/2006/relationships/image" Target="../media/image63.wmf"/><Relationship Id="rId4" Type="http://schemas.openxmlformats.org/officeDocument/2006/relationships/image" Target="../media/image7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7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39.wmf"/><Relationship Id="rId1" Type="http://schemas.openxmlformats.org/officeDocument/2006/relationships/image" Target="../media/image63.wmf"/><Relationship Id="rId4" Type="http://schemas.openxmlformats.org/officeDocument/2006/relationships/image" Target="../media/image70.wmf"/></Relationships>
</file>

<file path=ppt/drawings/_rels/vmlDrawing7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39.wmf"/><Relationship Id="rId1" Type="http://schemas.openxmlformats.org/officeDocument/2006/relationships/image" Target="../media/image63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7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39.wmf"/><Relationship Id="rId1" Type="http://schemas.openxmlformats.org/officeDocument/2006/relationships/image" Target="../media/image63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7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39.wmf"/><Relationship Id="rId1" Type="http://schemas.openxmlformats.org/officeDocument/2006/relationships/image" Target="../media/image63.wmf"/><Relationship Id="rId4" Type="http://schemas.openxmlformats.org/officeDocument/2006/relationships/image" Target="../media/image70.wmf"/></Relationships>
</file>

<file path=ppt/drawings/_rels/vmlDrawing7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39.wmf"/><Relationship Id="rId1" Type="http://schemas.openxmlformats.org/officeDocument/2006/relationships/image" Target="../media/image63.wmf"/><Relationship Id="rId4" Type="http://schemas.openxmlformats.org/officeDocument/2006/relationships/image" Target="../media/image70.wmf"/></Relationships>
</file>

<file path=ppt/drawings/_rels/vmlDrawing7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39.wmf"/><Relationship Id="rId1" Type="http://schemas.openxmlformats.org/officeDocument/2006/relationships/image" Target="../media/image63.wmf"/><Relationship Id="rId4" Type="http://schemas.openxmlformats.org/officeDocument/2006/relationships/image" Target="../media/image70.wmf"/></Relationships>
</file>

<file path=ppt/drawings/_rels/vmlDrawing7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39.wmf"/><Relationship Id="rId1" Type="http://schemas.openxmlformats.org/officeDocument/2006/relationships/image" Target="../media/image63.wmf"/><Relationship Id="rId5" Type="http://schemas.openxmlformats.org/officeDocument/2006/relationships/image" Target="../media/image72.wmf"/><Relationship Id="rId4" Type="http://schemas.openxmlformats.org/officeDocument/2006/relationships/image" Target="../media/image70.wmf"/></Relationships>
</file>

<file path=ppt/drawings/_rels/vmlDrawing7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39.wmf"/><Relationship Id="rId1" Type="http://schemas.openxmlformats.org/officeDocument/2006/relationships/image" Target="../media/image63.wmf"/><Relationship Id="rId5" Type="http://schemas.openxmlformats.org/officeDocument/2006/relationships/image" Target="../media/image72.wmf"/><Relationship Id="rId4" Type="http://schemas.openxmlformats.org/officeDocument/2006/relationships/image" Target="../media/image70.wmf"/></Relationships>
</file>

<file path=ppt/drawings/_rels/vmlDrawing7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39.wmf"/><Relationship Id="rId1" Type="http://schemas.openxmlformats.org/officeDocument/2006/relationships/image" Target="../media/image63.wmf"/><Relationship Id="rId5" Type="http://schemas.openxmlformats.org/officeDocument/2006/relationships/image" Target="../media/image72.wmf"/><Relationship Id="rId4" Type="http://schemas.openxmlformats.org/officeDocument/2006/relationships/image" Target="../media/image70.wmf"/></Relationships>
</file>

<file path=ppt/drawings/_rels/vmlDrawing7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13.wmf"/></Relationships>
</file>

<file path=ppt/drawings/_rels/vmlDrawing8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drawings/_rels/vmlDrawing8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8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7.wmf"/></Relationships>
</file>

<file path=ppt/drawings/_rels/vmlDrawing8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8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8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8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8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8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8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9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8.wmf"/></Relationships>
</file>

<file path=ppt/drawings/_rels/vmlDrawing9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8.wmf"/></Relationships>
</file>

<file path=ppt/drawings/_rels/vmlDrawing9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9.wmf"/></Relationships>
</file>

<file path=ppt/drawings/_rels/vmlDrawing9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9.wmf"/></Relationships>
</file>

<file path=ppt/drawings/_rels/vmlDrawing9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90.wmf"/></Relationships>
</file>

<file path=ppt/drawings/_rels/vmlDrawing9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91.wmf"/></Relationships>
</file>

<file path=ppt/drawings/_rels/vmlDrawing9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92.wmf"/></Relationships>
</file>

<file path=ppt/drawings/_rels/vmlDrawing9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93.wmf"/></Relationships>
</file>

<file path=ppt/drawings/_rels/vmlDrawing9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93.wmf"/></Relationships>
</file>

<file path=ppt/drawings/_rels/vmlDrawing9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wmf"/><Relationship Id="rId1" Type="http://schemas.openxmlformats.org/officeDocument/2006/relationships/image" Target="../media/image8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C184FB73-830E-4783-8385-2283FBF4DA91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53D05DB8-E5C8-4F42-8E57-142083A4E2E4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cs typeface="Arial" charset="0"/>
              </a:defRPr>
            </a:lvl1pPr>
          </a:lstStyle>
          <a:p>
            <a:pPr>
              <a:defRPr/>
            </a:pPr>
            <a:fld id="{E6C692DA-11F6-402F-8B7A-4CF1714E394C}" type="datetimeFigureOut">
              <a:rPr lang="ru-RU"/>
              <a:pPr>
                <a:defRPr/>
              </a:pPr>
              <a:t>10.11.2018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A03F6DC-5574-4C7E-95A5-5603B10C4BE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73F6EF04-F291-467F-94E6-3BFA2A76162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68AECF82-F798-4EFA-ADF9-D082705FA1B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1A5A0DB2-C290-4FAA-92DA-9A5DD377D2D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5B53D5B3-9C84-4DCD-AE2A-E3C0E9EF043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9BD7CAF3-2207-482A-BE99-1B04BB3C27AC}" type="datetimeFigureOut">
              <a:rPr lang="ru-RU"/>
              <a:pPr>
                <a:defRPr/>
              </a:pPr>
              <a:t>10.11.2018</a:t>
            </a:fld>
            <a:endParaRPr lang="ru-RU"/>
          </a:p>
        </p:txBody>
      </p:sp>
      <p:sp>
        <p:nvSpPr>
          <p:cNvPr id="4" name="Образ слайда 3">
            <a:extLst>
              <a:ext uri="{FF2B5EF4-FFF2-40B4-BE49-F238E27FC236}">
                <a16:creationId xmlns:a16="http://schemas.microsoft.com/office/drawing/2014/main" id="{B9C0B4EF-6BA8-4286-9084-372694D64C0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>
            <a:extLst>
              <a:ext uri="{FF2B5EF4-FFF2-40B4-BE49-F238E27FC236}">
                <a16:creationId xmlns:a16="http://schemas.microsoft.com/office/drawing/2014/main" id="{93BEECAE-5B77-4D00-87DE-A97CB6FC6C1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773AE6FE-A02B-4805-BB8E-7CDD8EF3DC7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A6F39B3B-4FC4-438A-96BC-DD5E3248301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59B0800-FD8C-4502-BDAD-F3E0D6CD91C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10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0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10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3.xml"/><Relationship Id="rId1" Type="http://schemas.openxmlformats.org/officeDocument/2006/relationships/notesMaster" Target="../notesMasters/notesMaster1.xml"/></Relationships>
</file>

<file path=ppt/notesSlides/_rels/notesSlide10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0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10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0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7.xml"/><Relationship Id="rId1" Type="http://schemas.openxmlformats.org/officeDocument/2006/relationships/notesMaster" Target="../notesMasters/notesMaster1.xml"/></Relationships>
</file>

<file path=ppt/notesSlides/_rels/notesSlide10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10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0.xml"/><Relationship Id="rId1" Type="http://schemas.openxmlformats.org/officeDocument/2006/relationships/notesMaster" Target="../notesMasters/notesMaster1.xml"/></Relationships>
</file>

<file path=ppt/notesSlides/_rels/notesSlide1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_rels/notesSlide1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2.xml"/><Relationship Id="rId1" Type="http://schemas.openxmlformats.org/officeDocument/2006/relationships/notesMaster" Target="../notesMasters/notesMaster1.xml"/></Relationships>
</file>

<file path=ppt/notesSlides/_rels/notesSlide1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3.xml"/><Relationship Id="rId1" Type="http://schemas.openxmlformats.org/officeDocument/2006/relationships/notesMaster" Target="../notesMasters/notesMaster1.xml"/></Relationships>
</file>

<file path=ppt/notesSlides/_rels/notesSlide1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4.xml"/><Relationship Id="rId1" Type="http://schemas.openxmlformats.org/officeDocument/2006/relationships/notesMaster" Target="../notesMasters/notesMaster1.xml"/></Relationships>
</file>

<file path=ppt/notesSlides/_rels/notesSlide1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5.xml"/><Relationship Id="rId1" Type="http://schemas.openxmlformats.org/officeDocument/2006/relationships/notesMaster" Target="../notesMasters/notesMaster1.xml"/></Relationships>
</file>

<file path=ppt/notesSlides/_rels/notesSlide1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6.xml"/><Relationship Id="rId1" Type="http://schemas.openxmlformats.org/officeDocument/2006/relationships/notesMaster" Target="../notesMasters/notesMaster1.xml"/></Relationships>
</file>

<file path=ppt/notesSlides/_rels/notesSlide1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7.xml"/><Relationship Id="rId1" Type="http://schemas.openxmlformats.org/officeDocument/2006/relationships/notesMaster" Target="../notesMasters/notesMaster1.xml"/></Relationships>
</file>

<file path=ppt/notesSlides/_rels/notesSlide1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8.xml"/><Relationship Id="rId1" Type="http://schemas.openxmlformats.org/officeDocument/2006/relationships/notesMaster" Target="../notesMasters/notesMaster1.xml"/></Relationships>
</file>

<file path=ppt/notesSlides/_rels/notesSlide1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0.xml"/><Relationship Id="rId1" Type="http://schemas.openxmlformats.org/officeDocument/2006/relationships/notesMaster" Target="../notesMasters/notesMaster1.xml"/></Relationships>
</file>

<file path=ppt/notesSlides/_rels/notesSlide1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1.xml"/><Relationship Id="rId1" Type="http://schemas.openxmlformats.org/officeDocument/2006/relationships/notesMaster" Target="../notesMasters/notesMaster1.xml"/></Relationships>
</file>

<file path=ppt/notesSlides/_rels/notesSlide1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2.xml"/><Relationship Id="rId1" Type="http://schemas.openxmlformats.org/officeDocument/2006/relationships/notesMaster" Target="../notesMasters/notesMaster1.xml"/></Relationships>
</file>

<file path=ppt/notesSlides/_rels/notesSlide1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3.xml"/><Relationship Id="rId1" Type="http://schemas.openxmlformats.org/officeDocument/2006/relationships/notesMaster" Target="../notesMasters/notesMaster1.xml"/></Relationships>
</file>

<file path=ppt/notesSlides/_rels/notesSlide1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4.xml"/><Relationship Id="rId1" Type="http://schemas.openxmlformats.org/officeDocument/2006/relationships/notesMaster" Target="../notesMasters/notesMaster1.xml"/></Relationships>
</file>

<file path=ppt/notesSlides/_rels/notesSlide1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5.xml"/><Relationship Id="rId1" Type="http://schemas.openxmlformats.org/officeDocument/2006/relationships/notesMaster" Target="../notesMasters/notesMaster1.xml"/></Relationships>
</file>

<file path=ppt/notesSlides/_rels/notesSlide1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6.xml"/><Relationship Id="rId1" Type="http://schemas.openxmlformats.org/officeDocument/2006/relationships/notesMaster" Target="../notesMasters/notesMaster1.xml"/></Relationships>
</file>

<file path=ppt/notesSlides/_rels/notesSlide1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7.xml"/><Relationship Id="rId1" Type="http://schemas.openxmlformats.org/officeDocument/2006/relationships/notesMaster" Target="../notesMasters/notesMaster1.xml"/></Relationships>
</file>

<file path=ppt/notesSlides/_rels/notesSlide1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8.xml"/><Relationship Id="rId1" Type="http://schemas.openxmlformats.org/officeDocument/2006/relationships/notesMaster" Target="../notesMasters/notesMaster1.xml"/></Relationships>
</file>

<file path=ppt/notesSlides/_rels/notesSlide1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0.xml"/><Relationship Id="rId1" Type="http://schemas.openxmlformats.org/officeDocument/2006/relationships/notesMaster" Target="../notesMasters/notesMaster1.xml"/></Relationships>
</file>

<file path=ppt/notesSlides/_rels/notesSlide1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1.xml"/><Relationship Id="rId1" Type="http://schemas.openxmlformats.org/officeDocument/2006/relationships/notesMaster" Target="../notesMasters/notesMaster1.xml"/></Relationships>
</file>

<file path=ppt/notesSlides/_rels/notesSlide1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2.xml"/><Relationship Id="rId1" Type="http://schemas.openxmlformats.org/officeDocument/2006/relationships/notesMaster" Target="../notesMasters/notesMaster1.xml"/></Relationships>
</file>

<file path=ppt/notesSlides/_rels/notesSlide1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3.xml"/><Relationship Id="rId1" Type="http://schemas.openxmlformats.org/officeDocument/2006/relationships/notesMaster" Target="../notesMasters/notesMaster1.xml"/></Relationships>
</file>

<file path=ppt/notesSlides/_rels/notesSlide1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4.xml"/><Relationship Id="rId1" Type="http://schemas.openxmlformats.org/officeDocument/2006/relationships/notesMaster" Target="../notesMasters/notesMaster1.xml"/></Relationships>
</file>

<file path=ppt/notesSlides/_rels/notesSlide1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5.xml"/><Relationship Id="rId1" Type="http://schemas.openxmlformats.org/officeDocument/2006/relationships/notesMaster" Target="../notesMasters/notesMaster1.xml"/></Relationships>
</file>

<file path=ppt/notesSlides/_rels/notesSlide1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6.xml"/><Relationship Id="rId1" Type="http://schemas.openxmlformats.org/officeDocument/2006/relationships/notesMaster" Target="../notesMasters/notesMaster1.xml"/></Relationships>
</file>

<file path=ppt/notesSlides/_rels/notesSlide1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7.xml"/><Relationship Id="rId1" Type="http://schemas.openxmlformats.org/officeDocument/2006/relationships/notesMaster" Target="../notesMasters/notesMaster1.xml"/></Relationships>
</file>

<file path=ppt/notesSlides/_rels/notesSlide1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8.xml"/><Relationship Id="rId1" Type="http://schemas.openxmlformats.org/officeDocument/2006/relationships/notesMaster" Target="../notesMasters/notesMaster1.xml"/></Relationships>
</file>

<file path=ppt/notesSlides/_rels/notesSlide1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0.xml"/><Relationship Id="rId1" Type="http://schemas.openxmlformats.org/officeDocument/2006/relationships/notesMaster" Target="../notesMasters/notesMaster1.xml"/></Relationships>
</file>

<file path=ppt/notesSlides/_rels/notesSlide1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1.xml"/><Relationship Id="rId1" Type="http://schemas.openxmlformats.org/officeDocument/2006/relationships/notesMaster" Target="../notesMasters/notesMaster1.xml"/></Relationships>
</file>

<file path=ppt/notesSlides/_rels/notesSlide1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Образ слайда 1">
            <a:extLst>
              <a:ext uri="{FF2B5EF4-FFF2-40B4-BE49-F238E27FC236}">
                <a16:creationId xmlns:a16="http://schemas.microsoft.com/office/drawing/2014/main" id="{CB7C4116-A66A-4FAB-87DB-0743E8D855A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Заметки 2">
            <a:extLst>
              <a:ext uri="{FF2B5EF4-FFF2-40B4-BE49-F238E27FC236}">
                <a16:creationId xmlns:a16="http://schemas.microsoft.com/office/drawing/2014/main" id="{DA7F0A7C-5A24-41D0-BC94-C0815ADE45B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5124" name="Номер слайда 3">
            <a:extLst>
              <a:ext uri="{FF2B5EF4-FFF2-40B4-BE49-F238E27FC236}">
                <a16:creationId xmlns:a16="http://schemas.microsoft.com/office/drawing/2014/main" id="{72F5CDEC-473E-4E12-99CA-E52F59525BB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17AF497-D850-477D-A049-6E142F7BAB3E}" type="slidenum">
              <a:rPr lang="ru-RU" altLang="ru-RU" smtClean="0"/>
              <a:pPr>
                <a:spcBef>
                  <a:spcPct val="0"/>
                </a:spcBef>
              </a:pPr>
              <a:t>1</a:t>
            </a:fld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90129656"/>
      </p:ext>
    </p:extLst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0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75068113"/>
      </p:ext>
    </p:extLst>
  </p:cSld>
  <p:clrMapOvr>
    <a:masterClrMapping/>
  </p:clrMapOvr>
</p:notes>
</file>

<file path=ppt/notesSlides/notesSlide10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0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46267600"/>
      </p:ext>
    </p:extLst>
  </p:cSld>
  <p:clrMapOvr>
    <a:masterClrMapping/>
  </p:clrMapOvr>
</p:notes>
</file>

<file path=ppt/notesSlides/notesSlide10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0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43190350"/>
      </p:ext>
    </p:extLst>
  </p:cSld>
  <p:clrMapOvr>
    <a:masterClrMapping/>
  </p:clrMapOvr>
</p:notes>
</file>

<file path=ppt/notesSlides/notesSlide10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0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08826946"/>
      </p:ext>
    </p:extLst>
  </p:cSld>
  <p:clrMapOvr>
    <a:masterClrMapping/>
  </p:clrMapOvr>
</p:notes>
</file>

<file path=ppt/notesSlides/notesSlide10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0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909723633"/>
      </p:ext>
    </p:extLst>
  </p:cSld>
  <p:clrMapOvr>
    <a:masterClrMapping/>
  </p:clrMapOvr>
</p:notes>
</file>

<file path=ppt/notesSlides/notesSlide10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0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58821581"/>
      </p:ext>
    </p:extLst>
  </p:cSld>
  <p:clrMapOvr>
    <a:masterClrMapping/>
  </p:clrMapOvr>
</p:notes>
</file>

<file path=ppt/notesSlides/notesSlide10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0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35074653"/>
      </p:ext>
    </p:extLst>
  </p:cSld>
  <p:clrMapOvr>
    <a:masterClrMapping/>
  </p:clrMapOvr>
</p:notes>
</file>

<file path=ppt/notesSlides/notesSlide10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0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40366986"/>
      </p:ext>
    </p:extLst>
  </p:cSld>
  <p:clrMapOvr>
    <a:masterClrMapping/>
  </p:clrMapOvr>
</p:notes>
</file>

<file path=ppt/notesSlides/notesSlide10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0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8876562"/>
      </p:ext>
    </p:extLst>
  </p:cSld>
  <p:clrMapOvr>
    <a:masterClrMapping/>
  </p:clrMapOvr>
</p:notes>
</file>

<file path=ppt/notesSlides/notesSlide10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0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243918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6061525"/>
      </p:ext>
    </p:extLst>
  </p:cSld>
  <p:clrMapOvr>
    <a:masterClrMapping/>
  </p:clrMapOvr>
</p:notes>
</file>

<file path=ppt/notesSlides/notesSlide1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1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01270656"/>
      </p:ext>
    </p:extLst>
  </p:cSld>
  <p:clrMapOvr>
    <a:masterClrMapping/>
  </p:clrMapOvr>
</p:notes>
</file>

<file path=ppt/notesSlides/notesSlide1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1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38355088"/>
      </p:ext>
    </p:extLst>
  </p:cSld>
  <p:clrMapOvr>
    <a:masterClrMapping/>
  </p:clrMapOvr>
</p:notes>
</file>

<file path=ppt/notesSlides/notesSlide1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1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16676443"/>
      </p:ext>
    </p:extLst>
  </p:cSld>
  <p:clrMapOvr>
    <a:masterClrMapping/>
  </p:clrMapOvr>
</p:notes>
</file>

<file path=ppt/notesSlides/notesSlide1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1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30880780"/>
      </p:ext>
    </p:extLst>
  </p:cSld>
  <p:clrMapOvr>
    <a:masterClrMapping/>
  </p:clrMapOvr>
</p:notes>
</file>

<file path=ppt/notesSlides/notesSlide1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45247235"/>
      </p:ext>
    </p:extLst>
  </p:cSld>
  <p:clrMapOvr>
    <a:masterClrMapping/>
  </p:clrMapOvr>
</p:notes>
</file>

<file path=ppt/notesSlides/notesSlide1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1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52359822"/>
      </p:ext>
    </p:extLst>
  </p:cSld>
  <p:clrMapOvr>
    <a:masterClrMapping/>
  </p:clrMapOvr>
</p:notes>
</file>

<file path=ppt/notesSlides/notesSlide1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1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38634942"/>
      </p:ext>
    </p:extLst>
  </p:cSld>
  <p:clrMapOvr>
    <a:masterClrMapping/>
  </p:clrMapOvr>
</p:notes>
</file>

<file path=ppt/notesSlides/notesSlide1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1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77896631"/>
      </p:ext>
    </p:extLst>
  </p:cSld>
  <p:clrMapOvr>
    <a:masterClrMapping/>
  </p:clrMapOvr>
</p:notes>
</file>

<file path=ppt/notesSlides/notesSlide1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1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73173348"/>
      </p:ext>
    </p:extLst>
  </p:cSld>
  <p:clrMapOvr>
    <a:masterClrMapping/>
  </p:clrMapOvr>
</p:notes>
</file>

<file path=ppt/notesSlides/notesSlide1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1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647628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14000381"/>
      </p:ext>
    </p:extLst>
  </p:cSld>
  <p:clrMapOvr>
    <a:masterClrMapping/>
  </p:clrMapOvr>
</p:notes>
</file>

<file path=ppt/notesSlides/notesSlide1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2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12953285"/>
      </p:ext>
    </p:extLst>
  </p:cSld>
  <p:clrMapOvr>
    <a:masterClrMapping/>
  </p:clrMapOvr>
</p:notes>
</file>

<file path=ppt/notesSlides/notesSlide1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2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96329082"/>
      </p:ext>
    </p:extLst>
  </p:cSld>
  <p:clrMapOvr>
    <a:masterClrMapping/>
  </p:clrMapOvr>
</p:notes>
</file>

<file path=ppt/notesSlides/notesSlide1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2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52018889"/>
      </p:ext>
    </p:extLst>
  </p:cSld>
  <p:clrMapOvr>
    <a:masterClrMapping/>
  </p:clrMapOvr>
</p:notes>
</file>

<file path=ppt/notesSlides/notesSlide1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2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46162137"/>
      </p:ext>
    </p:extLst>
  </p:cSld>
  <p:clrMapOvr>
    <a:masterClrMapping/>
  </p:clrMapOvr>
</p:notes>
</file>

<file path=ppt/notesSlides/notesSlide1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2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98424133"/>
      </p:ext>
    </p:extLst>
  </p:cSld>
  <p:clrMapOvr>
    <a:masterClrMapping/>
  </p:clrMapOvr>
</p:notes>
</file>

<file path=ppt/notesSlides/notesSlide1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2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83495409"/>
      </p:ext>
    </p:extLst>
  </p:cSld>
  <p:clrMapOvr>
    <a:masterClrMapping/>
  </p:clrMapOvr>
</p:notes>
</file>

<file path=ppt/notesSlides/notesSlide1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2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31585087"/>
      </p:ext>
    </p:extLst>
  </p:cSld>
  <p:clrMapOvr>
    <a:masterClrMapping/>
  </p:clrMapOvr>
</p:notes>
</file>

<file path=ppt/notesSlides/notesSlide1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2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91203579"/>
      </p:ext>
    </p:extLst>
  </p:cSld>
  <p:clrMapOvr>
    <a:masterClrMapping/>
  </p:clrMapOvr>
</p:notes>
</file>

<file path=ppt/notesSlides/notesSlide1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2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5006506"/>
      </p:ext>
    </p:extLst>
  </p:cSld>
  <p:clrMapOvr>
    <a:masterClrMapping/>
  </p:clrMapOvr>
</p:notes>
</file>

<file path=ppt/notesSlides/notesSlide1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2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498760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8653698"/>
      </p:ext>
    </p:extLst>
  </p:cSld>
  <p:clrMapOvr>
    <a:masterClrMapping/>
  </p:clrMapOvr>
</p:notes>
</file>

<file path=ppt/notesSlides/notesSlide1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3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30077066"/>
      </p:ext>
    </p:extLst>
  </p:cSld>
  <p:clrMapOvr>
    <a:masterClrMapping/>
  </p:clrMapOvr>
</p:notes>
</file>

<file path=ppt/notesSlides/notesSlide1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3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92326944"/>
      </p:ext>
    </p:extLst>
  </p:cSld>
  <p:clrMapOvr>
    <a:masterClrMapping/>
  </p:clrMapOvr>
</p:notes>
</file>

<file path=ppt/notesSlides/notesSlide1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3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79942759"/>
      </p:ext>
    </p:extLst>
  </p:cSld>
  <p:clrMapOvr>
    <a:masterClrMapping/>
  </p:clrMapOvr>
</p:notes>
</file>

<file path=ppt/notesSlides/notesSlide1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3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59368685"/>
      </p:ext>
    </p:extLst>
  </p:cSld>
  <p:clrMapOvr>
    <a:masterClrMapping/>
  </p:clrMapOvr>
</p:notes>
</file>

<file path=ppt/notesSlides/notesSlide1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3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16625393"/>
      </p:ext>
    </p:extLst>
  </p:cSld>
  <p:clrMapOvr>
    <a:masterClrMapping/>
  </p:clrMapOvr>
</p:notes>
</file>

<file path=ppt/notesSlides/notesSlide1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3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00571654"/>
      </p:ext>
    </p:extLst>
  </p:cSld>
  <p:clrMapOvr>
    <a:masterClrMapping/>
  </p:clrMapOvr>
</p:notes>
</file>

<file path=ppt/notesSlides/notesSlide1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3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38525334"/>
      </p:ext>
    </p:extLst>
  </p:cSld>
  <p:clrMapOvr>
    <a:masterClrMapping/>
  </p:clrMapOvr>
</p:notes>
</file>

<file path=ppt/notesSlides/notesSlide1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3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42314499"/>
      </p:ext>
    </p:extLst>
  </p:cSld>
  <p:clrMapOvr>
    <a:masterClrMapping/>
  </p:clrMapOvr>
</p:notes>
</file>

<file path=ppt/notesSlides/notesSlide1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3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8446352"/>
      </p:ext>
    </p:extLst>
  </p:cSld>
  <p:clrMapOvr>
    <a:masterClrMapping/>
  </p:clrMapOvr>
</p:notes>
</file>

<file path=ppt/notesSlides/notesSlide1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3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301202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79304968"/>
      </p:ext>
    </p:extLst>
  </p:cSld>
  <p:clrMapOvr>
    <a:masterClrMapping/>
  </p:clrMapOvr>
</p:notes>
</file>

<file path=ppt/notesSlides/notesSlide1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4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67145497"/>
      </p:ext>
    </p:extLst>
  </p:cSld>
  <p:clrMapOvr>
    <a:masterClrMapping/>
  </p:clrMapOvr>
</p:notes>
</file>

<file path=ppt/notesSlides/notesSlide1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4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53299639"/>
      </p:ext>
    </p:extLst>
  </p:cSld>
  <p:clrMapOvr>
    <a:masterClrMapping/>
  </p:clrMapOvr>
</p:notes>
</file>

<file path=ppt/notesSlides/notesSlide1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Образ слайда 1">
            <a:extLst>
              <a:ext uri="{FF2B5EF4-FFF2-40B4-BE49-F238E27FC236}">
                <a16:creationId xmlns:a16="http://schemas.microsoft.com/office/drawing/2014/main" id="{CB7C4116-A66A-4FAB-87DB-0743E8D855A1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Заметки 2">
            <a:extLst>
              <a:ext uri="{FF2B5EF4-FFF2-40B4-BE49-F238E27FC236}">
                <a16:creationId xmlns:a16="http://schemas.microsoft.com/office/drawing/2014/main" id="{DA7F0A7C-5A24-41D0-BC94-C0815ADE45B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5124" name="Номер слайда 3">
            <a:extLst>
              <a:ext uri="{FF2B5EF4-FFF2-40B4-BE49-F238E27FC236}">
                <a16:creationId xmlns:a16="http://schemas.microsoft.com/office/drawing/2014/main" id="{72F5CDEC-473E-4E12-99CA-E52F59525BB2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17AF497-D850-477D-A049-6E142F7BAB3E}" type="slidenum">
              <a:rPr lang="ru-RU" altLang="ru-RU" smtClean="0"/>
              <a:pPr>
                <a:spcBef>
                  <a:spcPct val="0"/>
                </a:spcBef>
              </a:pPr>
              <a:t>14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965837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3115774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1153306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370583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4914250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1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040027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5218392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2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134348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2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3308700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2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998907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2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3913378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2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7583825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2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1797623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2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4825884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2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9536677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2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2433870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2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46384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7177180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3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4696782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3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8343025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3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09174249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3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7740421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3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0280490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3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2900654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3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7062803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3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0324553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3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1439694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3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996533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1173825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4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9711149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4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43854932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4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55387391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4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53113610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4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536702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4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08595443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4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02964543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4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1674328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4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22470942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4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943036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11316163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5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10069024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5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42942616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5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85651381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5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81692938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5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44322730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5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56894240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5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2101816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5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27075696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5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203645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 dirty="0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5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790812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80364618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6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38151198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6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79930416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6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06209854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6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5721289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6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90561815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6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16462276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6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16446405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6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233288862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6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44632306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6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908282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8979279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7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12230254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7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55532245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7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90605771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7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05511743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7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14409879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7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64517642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7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674618445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7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26165052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7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23119743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7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53703018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40560703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8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31764147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8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372729976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8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64677438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8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18424070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8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25169619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8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21542022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8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18312985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8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122578991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8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27658086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8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110651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71918705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9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827071867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91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52752996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92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59162181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93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61507395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9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54714056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9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6437987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9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504019475"/>
      </p:ext>
    </p:extLst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9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71265548"/>
      </p:ext>
    </p:extLst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9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757443892"/>
      </p:ext>
    </p:extLst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Образ слайда 1">
            <a:extLst>
              <a:ext uri="{FF2B5EF4-FFF2-40B4-BE49-F238E27FC236}">
                <a16:creationId xmlns:a16="http://schemas.microsoft.com/office/drawing/2014/main" id="{05CCFF5B-15A8-4CDB-A3A5-38FDE1C4F99D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Заметки 2">
            <a:extLst>
              <a:ext uri="{FF2B5EF4-FFF2-40B4-BE49-F238E27FC236}">
                <a16:creationId xmlns:a16="http://schemas.microsoft.com/office/drawing/2014/main" id="{C7F9D528-B0A0-49B1-ACBF-D9F954AC9FC9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ru-RU" altLang="ru-RU"/>
          </a:p>
        </p:txBody>
      </p:sp>
      <p:sp>
        <p:nvSpPr>
          <p:cNvPr id="29700" name="Номер слайда 3">
            <a:extLst>
              <a:ext uri="{FF2B5EF4-FFF2-40B4-BE49-F238E27FC236}">
                <a16:creationId xmlns:a16="http://schemas.microsoft.com/office/drawing/2014/main" id="{9DF6931E-A22C-4A13-A600-73B653F367E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46BB294-912C-4CF9-A5A5-A8931E25A4D1}" type="slidenum">
              <a:rPr lang="ru-RU" altLang="ru-RU" smtClean="0"/>
              <a:pPr>
                <a:spcBef>
                  <a:spcPct val="0"/>
                </a:spcBef>
              </a:pPr>
              <a:t>9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961969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6EAACE0A-1AAA-417B-AA40-53BB202B04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54F07A-CF15-4677-B785-470DAA9D1C38}" type="datetime1">
              <a:rPr lang="ru-RU"/>
              <a:pPr>
                <a:defRPr/>
              </a:pPr>
              <a:t>10.11.2018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28CBDED-F479-4E87-9ADC-245CA9E19D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CE66ADD-A6F0-4C76-AA5F-DADE5CDD0E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798052-6BEE-42E5-B268-5C3C9C802F34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3557064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21964F7-320D-443F-B63B-69B3D837BE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C874B7-FDD0-4B63-9092-7978327D1EBF}" type="datetime1">
              <a:rPr lang="ru-RU"/>
              <a:pPr>
                <a:defRPr/>
              </a:pPr>
              <a:t>10.11.2018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30070440-AAD4-4F3F-8261-1E31D9850F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B7C21EDA-240F-4D50-9C80-0FA7B687B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81A169-DF5B-475A-BAF2-2A5045B6183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157617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D63E244-31B4-44E4-A575-792E1A79B7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8BB40F-A4E4-4506-A526-703FF7BCDBDC}" type="datetime1">
              <a:rPr lang="ru-RU"/>
              <a:pPr>
                <a:defRPr/>
              </a:pPr>
              <a:t>10.11.2018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F9FF41B-0011-4951-AA19-C22B6169F1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7EDE85F-EA2B-4ABD-AB42-5FE388D00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04F8E2-F12D-47AA-A3E2-CE3BF2387990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885243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B3D1599-4F0F-46E0-89B7-EE3294E46D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CFFF57A-E5F2-4943-A7F4-0B3A8BCBF712}" type="datetime1">
              <a:rPr lang="ru-RU"/>
              <a:pPr>
                <a:defRPr/>
              </a:pPr>
              <a:t>10.11.2018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49AED4D-A646-4B22-972B-009B7EEB37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F823572-9CA7-4790-BA22-985B9CFB89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17D927-CC8D-4C16-A506-6328A9DF930B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563589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47F2554-654E-4980-8264-5B8C36D6DD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C223DA-2486-42CC-9097-2086DBF7B51A}" type="datetime1">
              <a:rPr lang="ru-RU"/>
              <a:pPr>
                <a:defRPr/>
              </a:pPr>
              <a:t>10.11.2018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238352E-B97F-49A8-9620-BEE8EAE20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67E2DB4-852F-44C1-8B06-07FA364C71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D25A85-DD7F-46F3-9E06-9A275CDE0DF3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777545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DEDB35FA-4753-4F80-9D79-EDFED1C965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2C2CDC-8CD4-4B16-8738-C7A6FDC27632}" type="datetime1">
              <a:rPr lang="ru-RU"/>
              <a:pPr>
                <a:defRPr/>
              </a:pPr>
              <a:t>10.11.2018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DA0FDDFC-B824-45D6-A7BF-3EA0970357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8693A9F1-4F19-4139-8338-277F20A013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CD7D37-1BEF-47B8-AC1C-FCCF64021B2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902965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3">
            <a:extLst>
              <a:ext uri="{FF2B5EF4-FFF2-40B4-BE49-F238E27FC236}">
                <a16:creationId xmlns:a16="http://schemas.microsoft.com/office/drawing/2014/main" id="{59D589E1-7A0D-4C3A-BA04-7A9E95E967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59EC8DC-ED63-418F-963A-E377523B78DF}" type="datetime1">
              <a:rPr lang="ru-RU"/>
              <a:pPr>
                <a:defRPr/>
              </a:pPr>
              <a:t>10.11.2018</a:t>
            </a:fld>
            <a:endParaRPr lang="ru-RU"/>
          </a:p>
        </p:txBody>
      </p:sp>
      <p:sp>
        <p:nvSpPr>
          <p:cNvPr id="8" name="Нижний колонтитул 4">
            <a:extLst>
              <a:ext uri="{FF2B5EF4-FFF2-40B4-BE49-F238E27FC236}">
                <a16:creationId xmlns:a16="http://schemas.microsoft.com/office/drawing/2014/main" id="{DE0C3A61-9960-420E-9A16-6EF5950E15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>
            <a:extLst>
              <a:ext uri="{FF2B5EF4-FFF2-40B4-BE49-F238E27FC236}">
                <a16:creationId xmlns:a16="http://schemas.microsoft.com/office/drawing/2014/main" id="{EC235066-148A-44EC-9F81-FB517CC373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DFFB4C-861D-49F4-9E1D-9691F49B5AFE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815502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3">
            <a:extLst>
              <a:ext uri="{FF2B5EF4-FFF2-40B4-BE49-F238E27FC236}">
                <a16:creationId xmlns:a16="http://schemas.microsoft.com/office/drawing/2014/main" id="{7711CCCF-5FC0-41E7-9A77-899AC7D60B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CABC3AB-8A6E-4AF1-A094-95E6DCC1FEAA}" type="datetime1">
              <a:rPr lang="ru-RU"/>
              <a:pPr>
                <a:defRPr/>
              </a:pPr>
              <a:t>10.11.2018</a:t>
            </a:fld>
            <a:endParaRPr lang="ru-RU"/>
          </a:p>
        </p:txBody>
      </p:sp>
      <p:sp>
        <p:nvSpPr>
          <p:cNvPr id="4" name="Нижний колонтитул 4">
            <a:extLst>
              <a:ext uri="{FF2B5EF4-FFF2-40B4-BE49-F238E27FC236}">
                <a16:creationId xmlns:a16="http://schemas.microsoft.com/office/drawing/2014/main" id="{032801FF-2307-4C03-98C4-5AA12F8B26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>
            <a:extLst>
              <a:ext uri="{FF2B5EF4-FFF2-40B4-BE49-F238E27FC236}">
                <a16:creationId xmlns:a16="http://schemas.microsoft.com/office/drawing/2014/main" id="{FA3810E7-EC78-4778-AC3E-E59BB944A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6F6FBF-F8BD-4A94-A8B0-AA958A8F491D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5457138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>
            <a:extLst>
              <a:ext uri="{FF2B5EF4-FFF2-40B4-BE49-F238E27FC236}">
                <a16:creationId xmlns:a16="http://schemas.microsoft.com/office/drawing/2014/main" id="{0FED40EB-491F-48D6-BC87-7CCEF1ED16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00F603-3371-43AE-A564-375800621B0D}" type="datetime1">
              <a:rPr lang="ru-RU"/>
              <a:pPr>
                <a:defRPr/>
              </a:pPr>
              <a:t>10.11.2018</a:t>
            </a:fld>
            <a:endParaRPr lang="ru-RU"/>
          </a:p>
        </p:txBody>
      </p:sp>
      <p:sp>
        <p:nvSpPr>
          <p:cNvPr id="3" name="Нижний колонтитул 4">
            <a:extLst>
              <a:ext uri="{FF2B5EF4-FFF2-40B4-BE49-F238E27FC236}">
                <a16:creationId xmlns:a16="http://schemas.microsoft.com/office/drawing/2014/main" id="{2F51AA2C-0D9F-4A62-BA22-D3D35E81BC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>
            <a:extLst>
              <a:ext uri="{FF2B5EF4-FFF2-40B4-BE49-F238E27FC236}">
                <a16:creationId xmlns:a16="http://schemas.microsoft.com/office/drawing/2014/main" id="{046FED5C-BA34-4FE6-B6DD-DE3877CE17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E9B071-CFFF-40F0-AC6B-7FECA07E9C0C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174086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01ECD952-ADBD-4EF5-B4FF-2F4AD8A902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07111D-EDC1-4092-A2C8-FB1BB53E4915}" type="datetime1">
              <a:rPr lang="ru-RU"/>
              <a:pPr>
                <a:defRPr/>
              </a:pPr>
              <a:t>10.11.2018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AA4316A3-C3ED-410A-90F2-BE9952D7B0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F30C0AF6-C128-40E1-BE0B-AE84BE8F8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4C5388-3786-4354-930E-77BA2BD54B5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629480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3">
            <a:extLst>
              <a:ext uri="{FF2B5EF4-FFF2-40B4-BE49-F238E27FC236}">
                <a16:creationId xmlns:a16="http://schemas.microsoft.com/office/drawing/2014/main" id="{FF6C0A01-1BCF-483F-A490-CB6CE14AFF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53C3D2-45B6-4DDE-8FC1-EAF0B4525BF1}" type="datetime1">
              <a:rPr lang="ru-RU"/>
              <a:pPr>
                <a:defRPr/>
              </a:pPr>
              <a:t>10.11.2018</a:t>
            </a:fld>
            <a:endParaRPr lang="ru-RU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ED00B8A9-9900-47D7-BFFD-4092C92F85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0A05F60D-9F73-4F87-93BA-67915302D0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14B75D-D761-4F45-AE76-D36B5CD050CF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340403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>
            <a:extLst>
              <a:ext uri="{FF2B5EF4-FFF2-40B4-BE49-F238E27FC236}">
                <a16:creationId xmlns:a16="http://schemas.microsoft.com/office/drawing/2014/main" id="{BB4B08A1-0FC5-4B57-8A54-F132C5E0B156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Текст 2">
            <a:extLst>
              <a:ext uri="{FF2B5EF4-FFF2-40B4-BE49-F238E27FC236}">
                <a16:creationId xmlns:a16="http://schemas.microsoft.com/office/drawing/2014/main" id="{1453A54B-D17A-40CF-9C52-6DE7E686115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033A1ACB-D1B9-429A-B666-F1D937E735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916DDCB-6A50-41D8-B19A-9BF66015DF12}" type="datetime1">
              <a:rPr lang="ru-RU"/>
              <a:pPr>
                <a:defRPr/>
              </a:pPr>
              <a:t>10.11.2018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9D1B8C1-BD7A-44F0-BBED-BDAFCC42927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9D4FCADC-D7E5-46D1-9F2C-2A112FA32E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64D7B91E-5508-45B3-BE42-B5F4F66D2349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9.bin"/><Relationship Id="rId13" Type="http://schemas.openxmlformats.org/officeDocument/2006/relationships/oleObject" Target="../embeddings/oleObject312.bin"/><Relationship Id="rId3" Type="http://schemas.openxmlformats.org/officeDocument/2006/relationships/notesSlide" Target="../notesSlides/notesSlide100.xml"/><Relationship Id="rId7" Type="http://schemas.openxmlformats.org/officeDocument/2006/relationships/image" Target="../media/image39.wmf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3.vml"/><Relationship Id="rId6" Type="http://schemas.openxmlformats.org/officeDocument/2006/relationships/oleObject" Target="../embeddings/oleObject308.bin"/><Relationship Id="rId11" Type="http://schemas.openxmlformats.org/officeDocument/2006/relationships/oleObject" Target="../embeddings/oleObject311.bin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310.bin"/><Relationship Id="rId4" Type="http://schemas.openxmlformats.org/officeDocument/2006/relationships/oleObject" Target="../embeddings/oleObject307.bin"/><Relationship Id="rId9" Type="http://schemas.openxmlformats.org/officeDocument/2006/relationships/image" Target="../media/image60.wmf"/><Relationship Id="rId14" Type="http://schemas.openxmlformats.org/officeDocument/2006/relationships/image" Target="../media/image62.wmf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1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4.vml"/><Relationship Id="rId6" Type="http://schemas.openxmlformats.org/officeDocument/2006/relationships/oleObject" Target="../embeddings/oleObject314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313.bin"/></Relationships>
</file>

<file path=ppt/slides/_rels/slide10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7.bin"/><Relationship Id="rId3" Type="http://schemas.openxmlformats.org/officeDocument/2006/relationships/notesSlide" Target="../notesSlides/notesSlide102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5.vml"/><Relationship Id="rId6" Type="http://schemas.openxmlformats.org/officeDocument/2006/relationships/oleObject" Target="../embeddings/oleObject316.bin"/><Relationship Id="rId11" Type="http://schemas.openxmlformats.org/officeDocument/2006/relationships/image" Target="../media/image65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318.bin"/><Relationship Id="rId4" Type="http://schemas.openxmlformats.org/officeDocument/2006/relationships/oleObject" Target="../embeddings/oleObject315.bin"/><Relationship Id="rId9" Type="http://schemas.openxmlformats.org/officeDocument/2006/relationships/image" Target="../media/image64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1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103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6.vml"/><Relationship Id="rId6" Type="http://schemas.openxmlformats.org/officeDocument/2006/relationships/oleObject" Target="../embeddings/oleObject320.bin"/><Relationship Id="rId11" Type="http://schemas.openxmlformats.org/officeDocument/2006/relationships/image" Target="../media/image65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322.bin"/><Relationship Id="rId4" Type="http://schemas.openxmlformats.org/officeDocument/2006/relationships/oleObject" Target="../embeddings/oleObject319.bin"/><Relationship Id="rId9" Type="http://schemas.openxmlformats.org/officeDocument/2006/relationships/image" Target="../media/image64.wmf"/></Relationships>
</file>

<file path=ppt/slides/_rels/slide10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6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104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7.vml"/><Relationship Id="rId6" Type="http://schemas.openxmlformats.org/officeDocument/2006/relationships/oleObject" Target="../embeddings/oleObject325.bin"/><Relationship Id="rId11" Type="http://schemas.openxmlformats.org/officeDocument/2006/relationships/image" Target="../media/image65.wmf"/><Relationship Id="rId5" Type="http://schemas.openxmlformats.org/officeDocument/2006/relationships/image" Target="../media/image63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327.bin"/><Relationship Id="rId4" Type="http://schemas.openxmlformats.org/officeDocument/2006/relationships/oleObject" Target="../embeddings/oleObject324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329.bin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13" Type="http://schemas.openxmlformats.org/officeDocument/2006/relationships/image" Target="../media/image66.wmf"/><Relationship Id="rId3" Type="http://schemas.openxmlformats.org/officeDocument/2006/relationships/notesSlide" Target="../notesSlides/notesSlide105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34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36.bin"/><Relationship Id="rId1" Type="http://schemas.openxmlformats.org/officeDocument/2006/relationships/vmlDrawing" Target="../drawings/vmlDrawing68.vml"/><Relationship Id="rId6" Type="http://schemas.openxmlformats.org/officeDocument/2006/relationships/oleObject" Target="../embeddings/oleObject331.bin"/><Relationship Id="rId11" Type="http://schemas.openxmlformats.org/officeDocument/2006/relationships/image" Target="../media/image65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333.bin"/><Relationship Id="rId4" Type="http://schemas.openxmlformats.org/officeDocument/2006/relationships/oleObject" Target="../embeddings/oleObject330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335.bin"/></Relationships>
</file>

<file path=ppt/slides/_rels/slide10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9.bin"/><Relationship Id="rId3" Type="http://schemas.openxmlformats.org/officeDocument/2006/relationships/notesSlide" Target="../notesSlides/notesSlide106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9.vml"/><Relationship Id="rId6" Type="http://schemas.openxmlformats.org/officeDocument/2006/relationships/oleObject" Target="../embeddings/oleObject338.bin"/><Relationship Id="rId11" Type="http://schemas.openxmlformats.org/officeDocument/2006/relationships/image" Target="../media/image70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340.bin"/><Relationship Id="rId4" Type="http://schemas.openxmlformats.org/officeDocument/2006/relationships/oleObject" Target="../embeddings/oleObject337.bin"/><Relationship Id="rId9" Type="http://schemas.openxmlformats.org/officeDocument/2006/relationships/image" Target="../media/image68.wmf"/></Relationships>
</file>

<file path=ppt/slides/_rels/slide10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3.bin"/><Relationship Id="rId3" Type="http://schemas.openxmlformats.org/officeDocument/2006/relationships/notesSlide" Target="../notesSlides/notesSlide107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0.vml"/><Relationship Id="rId6" Type="http://schemas.openxmlformats.org/officeDocument/2006/relationships/oleObject" Target="../embeddings/oleObject342.bin"/><Relationship Id="rId11" Type="http://schemas.openxmlformats.org/officeDocument/2006/relationships/image" Target="../media/image70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344.bin"/><Relationship Id="rId4" Type="http://schemas.openxmlformats.org/officeDocument/2006/relationships/oleObject" Target="../embeddings/oleObject341.bin"/><Relationship Id="rId9" Type="http://schemas.openxmlformats.org/officeDocument/2006/relationships/image" Target="../media/image68.wmf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7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108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4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1.vml"/><Relationship Id="rId6" Type="http://schemas.openxmlformats.org/officeDocument/2006/relationships/oleObject" Target="../embeddings/oleObject346.bin"/><Relationship Id="rId11" Type="http://schemas.openxmlformats.org/officeDocument/2006/relationships/image" Target="../media/image70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348.bin"/><Relationship Id="rId4" Type="http://schemas.openxmlformats.org/officeDocument/2006/relationships/oleObject" Target="../embeddings/oleObject345.bin"/><Relationship Id="rId9" Type="http://schemas.openxmlformats.org/officeDocument/2006/relationships/image" Target="../media/image68.wmf"/></Relationships>
</file>

<file path=ppt/slides/_rels/slide10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2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109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5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2.vml"/><Relationship Id="rId6" Type="http://schemas.openxmlformats.org/officeDocument/2006/relationships/oleObject" Target="../embeddings/oleObject351.bin"/><Relationship Id="rId11" Type="http://schemas.openxmlformats.org/officeDocument/2006/relationships/image" Target="../media/image70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353.bin"/><Relationship Id="rId4" Type="http://schemas.openxmlformats.org/officeDocument/2006/relationships/oleObject" Target="../embeddings/oleObject350.bin"/><Relationship Id="rId9" Type="http://schemas.openxmlformats.org/officeDocument/2006/relationships/image" Target="../media/image6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7.bin"/><Relationship Id="rId3" Type="http://schemas.openxmlformats.org/officeDocument/2006/relationships/notesSlide" Target="../notesSlides/notesSlide110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3.vml"/><Relationship Id="rId6" Type="http://schemas.openxmlformats.org/officeDocument/2006/relationships/oleObject" Target="../embeddings/oleObject356.bin"/><Relationship Id="rId11" Type="http://schemas.openxmlformats.org/officeDocument/2006/relationships/image" Target="../media/image70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358.bin"/><Relationship Id="rId4" Type="http://schemas.openxmlformats.org/officeDocument/2006/relationships/oleObject" Target="../embeddings/oleObject355.bin"/><Relationship Id="rId9" Type="http://schemas.openxmlformats.org/officeDocument/2006/relationships/image" Target="../media/image68.wmf"/></Relationships>
</file>

<file path=ppt/slides/_rels/slide1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1.bin"/><Relationship Id="rId3" Type="http://schemas.openxmlformats.org/officeDocument/2006/relationships/notesSlide" Target="../notesSlides/notesSlide111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4.vml"/><Relationship Id="rId6" Type="http://schemas.openxmlformats.org/officeDocument/2006/relationships/oleObject" Target="../embeddings/oleObject360.bin"/><Relationship Id="rId11" Type="http://schemas.openxmlformats.org/officeDocument/2006/relationships/image" Target="../media/image70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362.bin"/><Relationship Id="rId4" Type="http://schemas.openxmlformats.org/officeDocument/2006/relationships/oleObject" Target="../embeddings/oleObject359.bin"/><Relationship Id="rId9" Type="http://schemas.openxmlformats.org/officeDocument/2006/relationships/image" Target="../media/image68.wmf"/></Relationships>
</file>

<file path=ppt/slides/_rels/slide1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5.bin"/><Relationship Id="rId3" Type="http://schemas.openxmlformats.org/officeDocument/2006/relationships/notesSlide" Target="../notesSlides/notesSlide112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5.vml"/><Relationship Id="rId6" Type="http://schemas.openxmlformats.org/officeDocument/2006/relationships/oleObject" Target="../embeddings/oleObject364.bin"/><Relationship Id="rId11" Type="http://schemas.openxmlformats.org/officeDocument/2006/relationships/image" Target="../media/image70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366.bin"/><Relationship Id="rId4" Type="http://schemas.openxmlformats.org/officeDocument/2006/relationships/oleObject" Target="../embeddings/oleObject363.bin"/><Relationship Id="rId9" Type="http://schemas.openxmlformats.org/officeDocument/2006/relationships/image" Target="../media/image68.wmf"/></Relationships>
</file>

<file path=ppt/slides/_rels/slide1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9.bin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113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7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6.vml"/><Relationship Id="rId6" Type="http://schemas.openxmlformats.org/officeDocument/2006/relationships/oleObject" Target="../embeddings/oleObject368.bin"/><Relationship Id="rId11" Type="http://schemas.openxmlformats.org/officeDocument/2006/relationships/image" Target="../media/image70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370.bin"/><Relationship Id="rId4" Type="http://schemas.openxmlformats.org/officeDocument/2006/relationships/oleObject" Target="../embeddings/oleObject367.bin"/><Relationship Id="rId9" Type="http://schemas.openxmlformats.org/officeDocument/2006/relationships/image" Target="../media/image68.wmf"/></Relationships>
</file>

<file path=ppt/slides/_rels/slide1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4.bin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114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7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7.vml"/><Relationship Id="rId6" Type="http://schemas.openxmlformats.org/officeDocument/2006/relationships/oleObject" Target="../embeddings/oleObject373.bin"/><Relationship Id="rId11" Type="http://schemas.openxmlformats.org/officeDocument/2006/relationships/image" Target="../media/image70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375.bin"/><Relationship Id="rId4" Type="http://schemas.openxmlformats.org/officeDocument/2006/relationships/oleObject" Target="../embeddings/oleObject372.bin"/><Relationship Id="rId9" Type="http://schemas.openxmlformats.org/officeDocument/2006/relationships/image" Target="../media/image68.wmf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9.bin"/><Relationship Id="rId13" Type="http://schemas.openxmlformats.org/officeDocument/2006/relationships/image" Target="../media/image72.wmf"/><Relationship Id="rId3" Type="http://schemas.openxmlformats.org/officeDocument/2006/relationships/notesSlide" Target="../notesSlides/notesSlide115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8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8.vml"/><Relationship Id="rId6" Type="http://schemas.openxmlformats.org/officeDocument/2006/relationships/oleObject" Target="../embeddings/oleObject378.bin"/><Relationship Id="rId11" Type="http://schemas.openxmlformats.org/officeDocument/2006/relationships/image" Target="../media/image70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380.bin"/><Relationship Id="rId4" Type="http://schemas.openxmlformats.org/officeDocument/2006/relationships/oleObject" Target="../embeddings/oleObject377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382.bin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6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9.vml"/><Relationship Id="rId6" Type="http://schemas.openxmlformats.org/officeDocument/2006/relationships/oleObject" Target="../embeddings/oleObject384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383.bin"/></Relationships>
</file>

<file path=ppt/slides/_rels/slide1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7.bin"/><Relationship Id="rId3" Type="http://schemas.openxmlformats.org/officeDocument/2006/relationships/notesSlide" Target="../notesSlides/notesSlide117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0.vml"/><Relationship Id="rId6" Type="http://schemas.openxmlformats.org/officeDocument/2006/relationships/oleObject" Target="../embeddings/oleObject386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388.bin"/><Relationship Id="rId4" Type="http://schemas.openxmlformats.org/officeDocument/2006/relationships/oleObject" Target="../embeddings/oleObject385.bin"/><Relationship Id="rId9" Type="http://schemas.openxmlformats.org/officeDocument/2006/relationships/image" Target="../media/image75.wmf"/></Relationships>
</file>

<file path=ppt/slides/_rels/slide1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1.bin"/><Relationship Id="rId13" Type="http://schemas.openxmlformats.org/officeDocument/2006/relationships/oleObject" Target="../embeddings/oleObject394.bin"/><Relationship Id="rId3" Type="http://schemas.openxmlformats.org/officeDocument/2006/relationships/notesSlide" Target="../notesSlides/notesSlide118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39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1.vml"/><Relationship Id="rId6" Type="http://schemas.openxmlformats.org/officeDocument/2006/relationships/oleObject" Target="../embeddings/oleObject390.bin"/><Relationship Id="rId11" Type="http://schemas.openxmlformats.org/officeDocument/2006/relationships/image" Target="../media/image76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392.bin"/><Relationship Id="rId4" Type="http://schemas.openxmlformats.org/officeDocument/2006/relationships/oleObject" Target="../embeddings/oleObject389.bin"/><Relationship Id="rId9" Type="http://schemas.openxmlformats.org/officeDocument/2006/relationships/image" Target="../media/image75.wmf"/><Relationship Id="rId14" Type="http://schemas.openxmlformats.org/officeDocument/2006/relationships/image" Target="../media/image77.wmf"/></Relationships>
</file>

<file path=ppt/slides/_rels/slide1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7.bin"/><Relationship Id="rId3" Type="http://schemas.openxmlformats.org/officeDocument/2006/relationships/notesSlide" Target="../notesSlides/notesSlide119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2.vml"/><Relationship Id="rId6" Type="http://schemas.openxmlformats.org/officeDocument/2006/relationships/oleObject" Target="../embeddings/oleObject396.bin"/><Relationship Id="rId11" Type="http://schemas.openxmlformats.org/officeDocument/2006/relationships/image" Target="../media/image77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398.bin"/><Relationship Id="rId4" Type="http://schemas.openxmlformats.org/officeDocument/2006/relationships/oleObject" Target="../embeddings/oleObject395.bin"/><Relationship Id="rId9" Type="http://schemas.openxmlformats.org/officeDocument/2006/relationships/image" Target="../media/image76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1.bin"/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120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40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3.vml"/><Relationship Id="rId6" Type="http://schemas.openxmlformats.org/officeDocument/2006/relationships/oleObject" Target="../embeddings/oleObject400.bin"/><Relationship Id="rId11" Type="http://schemas.openxmlformats.org/officeDocument/2006/relationships/image" Target="../media/image77.wmf"/><Relationship Id="rId5" Type="http://schemas.openxmlformats.org/officeDocument/2006/relationships/image" Target="../media/image73.wmf"/><Relationship Id="rId10" Type="http://schemas.openxmlformats.org/officeDocument/2006/relationships/oleObject" Target="../embeddings/oleObject402.bin"/><Relationship Id="rId4" Type="http://schemas.openxmlformats.org/officeDocument/2006/relationships/oleObject" Target="../embeddings/oleObject399.bin"/><Relationship Id="rId9" Type="http://schemas.openxmlformats.org/officeDocument/2006/relationships/image" Target="../media/image76.wmf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6.bin"/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121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40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4.vml"/><Relationship Id="rId6" Type="http://schemas.openxmlformats.org/officeDocument/2006/relationships/oleObject" Target="../embeddings/oleObject405.bin"/><Relationship Id="rId11" Type="http://schemas.openxmlformats.org/officeDocument/2006/relationships/image" Target="../media/image77.wmf"/><Relationship Id="rId5" Type="http://schemas.openxmlformats.org/officeDocument/2006/relationships/image" Target="../media/image73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407.bin"/><Relationship Id="rId4" Type="http://schemas.openxmlformats.org/officeDocument/2006/relationships/oleObject" Target="../embeddings/oleObject404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409.bin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2.bin"/><Relationship Id="rId13" Type="http://schemas.openxmlformats.org/officeDocument/2006/relationships/image" Target="../media/image78.wmf"/><Relationship Id="rId3" Type="http://schemas.openxmlformats.org/officeDocument/2006/relationships/notesSlide" Target="../notesSlides/notesSlide122.xml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414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16.bin"/><Relationship Id="rId1" Type="http://schemas.openxmlformats.org/officeDocument/2006/relationships/vmlDrawing" Target="../drawings/vmlDrawing85.vml"/><Relationship Id="rId6" Type="http://schemas.openxmlformats.org/officeDocument/2006/relationships/oleObject" Target="../embeddings/oleObject411.bin"/><Relationship Id="rId11" Type="http://schemas.openxmlformats.org/officeDocument/2006/relationships/image" Target="../media/image77.wmf"/><Relationship Id="rId5" Type="http://schemas.openxmlformats.org/officeDocument/2006/relationships/image" Target="../media/image73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413.bin"/><Relationship Id="rId4" Type="http://schemas.openxmlformats.org/officeDocument/2006/relationships/oleObject" Target="../embeddings/oleObject410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415.bin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3.xml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6.vml"/><Relationship Id="rId6" Type="http://schemas.openxmlformats.org/officeDocument/2006/relationships/oleObject" Target="../embeddings/oleObject418.bin"/><Relationship Id="rId5" Type="http://schemas.openxmlformats.org/officeDocument/2006/relationships/image" Target="../media/image81.wmf"/><Relationship Id="rId4" Type="http://schemas.openxmlformats.org/officeDocument/2006/relationships/oleObject" Target="../embeddings/oleObject417.bin"/></Relationships>
</file>

<file path=ppt/slides/_rels/slide1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1.bin"/><Relationship Id="rId3" Type="http://schemas.openxmlformats.org/officeDocument/2006/relationships/notesSlide" Target="../notesSlides/notesSlide124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7.vml"/><Relationship Id="rId6" Type="http://schemas.openxmlformats.org/officeDocument/2006/relationships/oleObject" Target="../embeddings/oleObject420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419.bin"/><Relationship Id="rId9" Type="http://schemas.openxmlformats.org/officeDocument/2006/relationships/image" Target="../media/image85.wmf"/></Relationships>
</file>

<file path=ppt/slides/_rels/slide1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4.bin"/><Relationship Id="rId3" Type="http://schemas.openxmlformats.org/officeDocument/2006/relationships/notesSlide" Target="../notesSlides/notesSlide125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8.vml"/><Relationship Id="rId6" Type="http://schemas.openxmlformats.org/officeDocument/2006/relationships/oleObject" Target="../embeddings/oleObject423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422.bin"/><Relationship Id="rId9" Type="http://schemas.openxmlformats.org/officeDocument/2006/relationships/image" Target="../media/image86.wmf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7.bin"/><Relationship Id="rId3" Type="http://schemas.openxmlformats.org/officeDocument/2006/relationships/notesSlide" Target="../notesSlides/notesSlide126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9.vml"/><Relationship Id="rId6" Type="http://schemas.openxmlformats.org/officeDocument/2006/relationships/oleObject" Target="../embeddings/oleObject426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425.bin"/><Relationship Id="rId9" Type="http://schemas.openxmlformats.org/officeDocument/2006/relationships/image" Target="../media/image87.wmf"/></Relationships>
</file>

<file path=ppt/slides/_rels/slide1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0.bin"/><Relationship Id="rId3" Type="http://schemas.openxmlformats.org/officeDocument/2006/relationships/notesSlide" Target="../notesSlides/notesSlide127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0.vml"/><Relationship Id="rId6" Type="http://schemas.openxmlformats.org/officeDocument/2006/relationships/oleObject" Target="../embeddings/oleObject429.bin"/><Relationship Id="rId11" Type="http://schemas.openxmlformats.org/officeDocument/2006/relationships/image" Target="../media/image88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431.bin"/><Relationship Id="rId4" Type="http://schemas.openxmlformats.org/officeDocument/2006/relationships/oleObject" Target="../embeddings/oleObject428.bin"/><Relationship Id="rId9" Type="http://schemas.openxmlformats.org/officeDocument/2006/relationships/image" Target="../media/image87.wmf"/></Relationships>
</file>

<file path=ppt/slides/_rels/slide1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4.bin"/><Relationship Id="rId3" Type="http://schemas.openxmlformats.org/officeDocument/2006/relationships/notesSlide" Target="../notesSlides/notesSlide128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1.vml"/><Relationship Id="rId6" Type="http://schemas.openxmlformats.org/officeDocument/2006/relationships/oleObject" Target="../embeddings/oleObject433.bin"/><Relationship Id="rId11" Type="http://schemas.openxmlformats.org/officeDocument/2006/relationships/image" Target="../media/image88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435.bin"/><Relationship Id="rId4" Type="http://schemas.openxmlformats.org/officeDocument/2006/relationships/oleObject" Target="../embeddings/oleObject432.bin"/><Relationship Id="rId9" Type="http://schemas.openxmlformats.org/officeDocument/2006/relationships/image" Target="../media/image87.wmf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8.bin"/><Relationship Id="rId3" Type="http://schemas.openxmlformats.org/officeDocument/2006/relationships/notesSlide" Target="../notesSlides/notesSlide129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2.vml"/><Relationship Id="rId6" Type="http://schemas.openxmlformats.org/officeDocument/2006/relationships/oleObject" Target="../embeddings/oleObject437.bin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439.bin"/><Relationship Id="rId4" Type="http://schemas.openxmlformats.org/officeDocument/2006/relationships/oleObject" Target="../embeddings/oleObject436.bin"/><Relationship Id="rId9" Type="http://schemas.openxmlformats.org/officeDocument/2006/relationships/image" Target="../media/image8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2.bin"/><Relationship Id="rId3" Type="http://schemas.openxmlformats.org/officeDocument/2006/relationships/notesSlide" Target="../notesSlides/notesSlide130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3.vml"/><Relationship Id="rId6" Type="http://schemas.openxmlformats.org/officeDocument/2006/relationships/oleObject" Target="../embeddings/oleObject441.bin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443.bin"/><Relationship Id="rId4" Type="http://schemas.openxmlformats.org/officeDocument/2006/relationships/oleObject" Target="../embeddings/oleObject440.bin"/><Relationship Id="rId9" Type="http://schemas.openxmlformats.org/officeDocument/2006/relationships/image" Target="../media/image87.wmf"/></Relationships>
</file>

<file path=ppt/slides/_rels/slide1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6.bin"/><Relationship Id="rId3" Type="http://schemas.openxmlformats.org/officeDocument/2006/relationships/notesSlide" Target="../notesSlides/notesSlide131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4.vml"/><Relationship Id="rId6" Type="http://schemas.openxmlformats.org/officeDocument/2006/relationships/oleObject" Target="../embeddings/oleObject445.bin"/><Relationship Id="rId11" Type="http://schemas.openxmlformats.org/officeDocument/2006/relationships/image" Target="../media/image90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447.bin"/><Relationship Id="rId4" Type="http://schemas.openxmlformats.org/officeDocument/2006/relationships/oleObject" Target="../embeddings/oleObject444.bin"/><Relationship Id="rId9" Type="http://schemas.openxmlformats.org/officeDocument/2006/relationships/image" Target="../media/image87.wmf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0.bin"/><Relationship Id="rId3" Type="http://schemas.openxmlformats.org/officeDocument/2006/relationships/notesSlide" Target="../notesSlides/notesSlide132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5.vml"/><Relationship Id="rId6" Type="http://schemas.openxmlformats.org/officeDocument/2006/relationships/oleObject" Target="../embeddings/oleObject449.bin"/><Relationship Id="rId11" Type="http://schemas.openxmlformats.org/officeDocument/2006/relationships/image" Target="../media/image91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451.bin"/><Relationship Id="rId4" Type="http://schemas.openxmlformats.org/officeDocument/2006/relationships/oleObject" Target="../embeddings/oleObject448.bin"/><Relationship Id="rId9" Type="http://schemas.openxmlformats.org/officeDocument/2006/relationships/image" Target="../media/image87.wmf"/></Relationships>
</file>

<file path=ppt/slides/_rels/slide1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4.bin"/><Relationship Id="rId3" Type="http://schemas.openxmlformats.org/officeDocument/2006/relationships/notesSlide" Target="../notesSlides/notesSlide133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6.vml"/><Relationship Id="rId6" Type="http://schemas.openxmlformats.org/officeDocument/2006/relationships/oleObject" Target="../embeddings/oleObject453.bin"/><Relationship Id="rId11" Type="http://schemas.openxmlformats.org/officeDocument/2006/relationships/image" Target="../media/image92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455.bin"/><Relationship Id="rId4" Type="http://schemas.openxmlformats.org/officeDocument/2006/relationships/oleObject" Target="../embeddings/oleObject452.bin"/><Relationship Id="rId9" Type="http://schemas.openxmlformats.org/officeDocument/2006/relationships/image" Target="../media/image87.wmf"/></Relationships>
</file>

<file path=ppt/slides/_rels/slide1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8.bin"/><Relationship Id="rId3" Type="http://schemas.openxmlformats.org/officeDocument/2006/relationships/notesSlide" Target="../notesSlides/notesSlide134.xml"/><Relationship Id="rId7" Type="http://schemas.openxmlformats.org/officeDocument/2006/relationships/image" Target="../media/image8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7.vml"/><Relationship Id="rId6" Type="http://schemas.openxmlformats.org/officeDocument/2006/relationships/oleObject" Target="../embeddings/oleObject457.bin"/><Relationship Id="rId11" Type="http://schemas.openxmlformats.org/officeDocument/2006/relationships/image" Target="../media/image93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459.bin"/><Relationship Id="rId4" Type="http://schemas.openxmlformats.org/officeDocument/2006/relationships/oleObject" Target="../embeddings/oleObject456.bin"/><Relationship Id="rId9" Type="http://schemas.openxmlformats.org/officeDocument/2006/relationships/image" Target="../media/image87.wmf"/></Relationships>
</file>

<file path=ppt/slides/_rels/slide1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2.bin"/><Relationship Id="rId3" Type="http://schemas.openxmlformats.org/officeDocument/2006/relationships/notesSlide" Target="../notesSlides/notesSlide135.xml"/><Relationship Id="rId7" Type="http://schemas.openxmlformats.org/officeDocument/2006/relationships/image" Target="../media/image84.wmf"/><Relationship Id="rId12" Type="http://schemas.openxmlformats.org/officeDocument/2006/relationships/oleObject" Target="../embeddings/oleObject46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8.vml"/><Relationship Id="rId6" Type="http://schemas.openxmlformats.org/officeDocument/2006/relationships/oleObject" Target="../embeddings/oleObject461.bin"/><Relationship Id="rId11" Type="http://schemas.openxmlformats.org/officeDocument/2006/relationships/image" Target="../media/image93.wmf"/><Relationship Id="rId5" Type="http://schemas.openxmlformats.org/officeDocument/2006/relationships/image" Target="../media/image83.wmf"/><Relationship Id="rId10" Type="http://schemas.openxmlformats.org/officeDocument/2006/relationships/oleObject" Target="../embeddings/oleObject463.bin"/><Relationship Id="rId4" Type="http://schemas.openxmlformats.org/officeDocument/2006/relationships/oleObject" Target="../embeddings/oleObject460.bin"/><Relationship Id="rId9" Type="http://schemas.openxmlformats.org/officeDocument/2006/relationships/image" Target="../media/image87.wmf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6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9.vml"/><Relationship Id="rId6" Type="http://schemas.openxmlformats.org/officeDocument/2006/relationships/oleObject" Target="../embeddings/oleObject466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465.bin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7.xml"/><Relationship Id="rId7" Type="http://schemas.openxmlformats.org/officeDocument/2006/relationships/image" Target="../media/image9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0.vml"/><Relationship Id="rId6" Type="http://schemas.openxmlformats.org/officeDocument/2006/relationships/oleObject" Target="../embeddings/oleObject468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467.bin"/></Relationships>
</file>

<file path=ppt/slides/_rels/slide1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8.xml"/><Relationship Id="rId1" Type="http://schemas.openxmlformats.org/officeDocument/2006/relationships/slideLayout" Target="../slideLayouts/slideLayout1.xml"/></Relationships>
</file>

<file path=ppt/slides/_rels/slide1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1.bin"/><Relationship Id="rId3" Type="http://schemas.openxmlformats.org/officeDocument/2006/relationships/notesSlide" Target="../notesSlides/notesSlide139.xml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1.vml"/><Relationship Id="rId6" Type="http://schemas.openxmlformats.org/officeDocument/2006/relationships/oleObject" Target="../embeddings/oleObject470.bin"/><Relationship Id="rId11" Type="http://schemas.openxmlformats.org/officeDocument/2006/relationships/image" Target="../media/image20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472.bin"/><Relationship Id="rId4" Type="http://schemas.openxmlformats.org/officeDocument/2006/relationships/oleObject" Target="../embeddings/oleObject469.bin"/><Relationship Id="rId9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0.xml"/><Relationship Id="rId1" Type="http://schemas.openxmlformats.org/officeDocument/2006/relationships/slideLayout" Target="../slideLayouts/slideLayout1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1.xml"/><Relationship Id="rId1" Type="http://schemas.openxmlformats.org/officeDocument/2006/relationships/slideLayout" Target="../slideLayouts/slideLayout1.xml"/></Relationships>
</file>

<file path=ppt/slides/_rels/slide1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2.xm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2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1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11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13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12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13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12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3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13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1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47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13.wmf"/><Relationship Id="rId5" Type="http://schemas.openxmlformats.org/officeDocument/2006/relationships/image" Target="../media/image5.wmf"/><Relationship Id="rId15" Type="http://schemas.openxmlformats.org/officeDocument/2006/relationships/image" Target="../media/image16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45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48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19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49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9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23.wmf"/><Relationship Id="rId3" Type="http://schemas.openxmlformats.org/officeDocument/2006/relationships/notesSlide" Target="../notesSlides/notesSlide51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19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52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6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3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68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74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image" Target="../media/image24.wmf"/><Relationship Id="rId18" Type="http://schemas.openxmlformats.org/officeDocument/2006/relationships/image" Target="../media/image4.png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80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6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81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notesSlide" Target="../notesSlides/notesSlide55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3.bin"/><Relationship Id="rId9" Type="http://schemas.openxmlformats.org/officeDocument/2006/relationships/image" Target="../media/image19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56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9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57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91.bin"/><Relationship Id="rId9" Type="http://schemas.openxmlformats.org/officeDocument/2006/relationships/image" Target="../media/image19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30.wmf"/><Relationship Id="rId3" Type="http://schemas.openxmlformats.org/officeDocument/2006/relationships/notesSlide" Target="../notesSlides/notesSlide58.xml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10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99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9.wmf"/><Relationship Id="rId14" Type="http://schemas.openxmlformats.org/officeDocument/2006/relationships/image" Target="../media/image4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5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2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1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05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2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06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9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08.bin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notesSlide" Target="../notesSlides/notesSlide64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31.wmf"/><Relationship Id="rId10" Type="http://schemas.openxmlformats.org/officeDocument/2006/relationships/image" Target="../media/image33.wmf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4.bin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7.bin"/><Relationship Id="rId3" Type="http://schemas.openxmlformats.org/officeDocument/2006/relationships/notesSlide" Target="../notesSlides/notesSlide65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16.bin"/><Relationship Id="rId11" Type="http://schemas.openxmlformats.org/officeDocument/2006/relationships/oleObject" Target="../embeddings/oleObject119.bin"/><Relationship Id="rId5" Type="http://schemas.openxmlformats.org/officeDocument/2006/relationships/image" Target="../media/image31.wmf"/><Relationship Id="rId10" Type="http://schemas.openxmlformats.org/officeDocument/2006/relationships/image" Target="../media/image33.wmf"/><Relationship Id="rId4" Type="http://schemas.openxmlformats.org/officeDocument/2006/relationships/oleObject" Target="../embeddings/oleObject115.bin"/><Relationship Id="rId9" Type="http://schemas.openxmlformats.org/officeDocument/2006/relationships/oleObject" Target="../embeddings/oleObject118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6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20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2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21.bin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notesSlide" Target="../notesSlides/notesSlide68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36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notesSlide" Target="../notesSlides/notesSlide69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27.bin"/><Relationship Id="rId5" Type="http://schemas.openxmlformats.org/officeDocument/2006/relationships/image" Target="../media/image34.wmf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126.bin"/><Relationship Id="rId9" Type="http://schemas.openxmlformats.org/officeDocument/2006/relationships/oleObject" Target="../embeddings/oleObject129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3" Type="http://schemas.openxmlformats.org/officeDocument/2006/relationships/notesSlide" Target="../notesSlides/notesSlide70.xml"/><Relationship Id="rId7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31.bin"/><Relationship Id="rId11" Type="http://schemas.openxmlformats.org/officeDocument/2006/relationships/oleObject" Target="../embeddings/oleObject134.bin"/><Relationship Id="rId5" Type="http://schemas.openxmlformats.org/officeDocument/2006/relationships/image" Target="../media/image34.wmf"/><Relationship Id="rId10" Type="http://schemas.openxmlformats.org/officeDocument/2006/relationships/image" Target="../media/image37.wmf"/><Relationship Id="rId4" Type="http://schemas.openxmlformats.org/officeDocument/2006/relationships/oleObject" Target="../embeddings/oleObject130.bin"/><Relationship Id="rId9" Type="http://schemas.openxmlformats.org/officeDocument/2006/relationships/oleObject" Target="../embeddings/oleObject133.bin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1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36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35.bin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notesSlide" Target="../notesSlides/notesSlide72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38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37.bin"/><Relationship Id="rId9" Type="http://schemas.openxmlformats.org/officeDocument/2006/relationships/image" Target="../media/image35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notesSlide" Target="../notesSlides/notesSlide7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40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35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74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4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40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35.wmf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41.wmf"/><Relationship Id="rId3" Type="http://schemas.openxmlformats.org/officeDocument/2006/relationships/notesSlide" Target="../notesSlides/notesSlide75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5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40.wmf"/><Relationship Id="rId5" Type="http://schemas.openxmlformats.org/officeDocument/2006/relationships/image" Target="../media/image38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152.bin"/><Relationship Id="rId4" Type="http://schemas.openxmlformats.org/officeDocument/2006/relationships/oleObject" Target="../embeddings/oleObject149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154.bin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7.bin"/><Relationship Id="rId13" Type="http://schemas.openxmlformats.org/officeDocument/2006/relationships/image" Target="../media/image43.wmf"/><Relationship Id="rId3" Type="http://schemas.openxmlformats.org/officeDocument/2006/relationships/notesSlide" Target="../notesSlides/notesSlide76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59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1.bin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156.bin"/><Relationship Id="rId11" Type="http://schemas.openxmlformats.org/officeDocument/2006/relationships/image" Target="../media/image40.wmf"/><Relationship Id="rId5" Type="http://schemas.openxmlformats.org/officeDocument/2006/relationships/image" Target="../media/image38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5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160.bin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169.bin"/><Relationship Id="rId3" Type="http://schemas.openxmlformats.org/officeDocument/2006/relationships/notesSlide" Target="../notesSlides/notesSlide77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42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68.bin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40.wmf"/><Relationship Id="rId5" Type="http://schemas.openxmlformats.org/officeDocument/2006/relationships/image" Target="../media/image38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44.wmf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167.bin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78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7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71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173.bin"/><Relationship Id="rId4" Type="http://schemas.openxmlformats.org/officeDocument/2006/relationships/oleObject" Target="../embeddings/oleObject170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175.bin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8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79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82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179.bin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18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5.bin"/><Relationship Id="rId13" Type="http://schemas.openxmlformats.org/officeDocument/2006/relationships/image" Target="../media/image42.wmf"/><Relationship Id="rId3" Type="http://schemas.openxmlformats.org/officeDocument/2006/relationships/notesSlide" Target="../notesSlides/notesSlide80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87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89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84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4.wmf"/><Relationship Id="rId10" Type="http://schemas.openxmlformats.org/officeDocument/2006/relationships/oleObject" Target="../embeddings/oleObject186.bin"/><Relationship Id="rId4" Type="http://schemas.openxmlformats.org/officeDocument/2006/relationships/oleObject" Target="../embeddings/oleObject183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188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81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9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47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46.wmf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82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19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196.bin"/><Relationship Id="rId11" Type="http://schemas.openxmlformats.org/officeDocument/2006/relationships/image" Target="../media/image47.wmf"/><Relationship Id="rId5" Type="http://schemas.openxmlformats.org/officeDocument/2006/relationships/image" Target="../media/image38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198.bin"/><Relationship Id="rId4" Type="http://schemas.openxmlformats.org/officeDocument/2006/relationships/oleObject" Target="../embeddings/oleObject195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200.bin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02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01.bin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3" Type="http://schemas.openxmlformats.org/officeDocument/2006/relationships/notesSlide" Target="../notesSlides/notesSlide84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206.bin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47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85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08.bin"/><Relationship Id="rId11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210.bin"/><Relationship Id="rId4" Type="http://schemas.openxmlformats.org/officeDocument/2006/relationships/oleObject" Target="../embeddings/oleObject207.bin"/><Relationship Id="rId9" Type="http://schemas.openxmlformats.org/officeDocument/2006/relationships/image" Target="../media/image47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image" Target="../media/image51.wmf"/><Relationship Id="rId3" Type="http://schemas.openxmlformats.org/officeDocument/2006/relationships/notesSlide" Target="../notesSlides/notesSlide86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oleObject" Target="../embeddings/oleObject215.bin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217.bin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7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19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218.bin"/></Relationships>
</file>

<file path=ppt/slides/_rels/slide8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2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88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21.bin"/><Relationship Id="rId11" Type="http://schemas.openxmlformats.org/officeDocument/2006/relationships/image" Target="../media/image50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223.bin"/><Relationship Id="rId4" Type="http://schemas.openxmlformats.org/officeDocument/2006/relationships/oleObject" Target="../embeddings/oleObject220.bin"/><Relationship Id="rId9" Type="http://schemas.openxmlformats.org/officeDocument/2006/relationships/image" Target="../media/image47.wmf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89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29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1.bin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26.bin"/><Relationship Id="rId11" Type="http://schemas.openxmlformats.org/officeDocument/2006/relationships/image" Target="../media/image50.wmf"/><Relationship Id="rId5" Type="http://schemas.openxmlformats.org/officeDocument/2006/relationships/image" Target="../media/image52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228.bin"/><Relationship Id="rId4" Type="http://schemas.openxmlformats.org/officeDocument/2006/relationships/oleObject" Target="../embeddings/oleObject225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23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13" Type="http://schemas.openxmlformats.org/officeDocument/2006/relationships/image" Target="../media/image49.wmf"/><Relationship Id="rId18" Type="http://schemas.openxmlformats.org/officeDocument/2006/relationships/image" Target="../media/image54.wmf"/><Relationship Id="rId3" Type="http://schemas.openxmlformats.org/officeDocument/2006/relationships/notesSlide" Target="../notesSlides/notesSlide90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36.bin"/><Relationship Id="rId17" Type="http://schemas.openxmlformats.org/officeDocument/2006/relationships/oleObject" Target="../embeddings/oleObject239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38.bin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233.bin"/><Relationship Id="rId11" Type="http://schemas.openxmlformats.org/officeDocument/2006/relationships/image" Target="../media/image50.wmf"/><Relationship Id="rId5" Type="http://schemas.openxmlformats.org/officeDocument/2006/relationships/image" Target="../media/image52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235.bin"/><Relationship Id="rId4" Type="http://schemas.openxmlformats.org/officeDocument/2006/relationships/oleObject" Target="../embeddings/oleObject232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237.bin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49.wmf"/><Relationship Id="rId18" Type="http://schemas.openxmlformats.org/officeDocument/2006/relationships/image" Target="../media/image55.wmf"/><Relationship Id="rId3" Type="http://schemas.openxmlformats.org/officeDocument/2006/relationships/notesSlide" Target="../notesSlides/notesSlide91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44.bin"/><Relationship Id="rId17" Type="http://schemas.openxmlformats.org/officeDocument/2006/relationships/oleObject" Target="../embeddings/oleObject247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46.bin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50.wmf"/><Relationship Id="rId5" Type="http://schemas.openxmlformats.org/officeDocument/2006/relationships/image" Target="../media/image52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243.bin"/><Relationship Id="rId19" Type="http://schemas.openxmlformats.org/officeDocument/2006/relationships/oleObject" Target="../embeddings/oleObject248.bin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245.bin"/></Relationships>
</file>

<file path=ppt/slides/_rels/slide9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1.bin"/><Relationship Id="rId13" Type="http://schemas.openxmlformats.org/officeDocument/2006/relationships/image" Target="../media/image49.wmf"/><Relationship Id="rId18" Type="http://schemas.openxmlformats.org/officeDocument/2006/relationships/image" Target="../media/image55.wmf"/><Relationship Id="rId3" Type="http://schemas.openxmlformats.org/officeDocument/2006/relationships/notesSlide" Target="../notesSlides/notesSlide92.xml"/><Relationship Id="rId21" Type="http://schemas.openxmlformats.org/officeDocument/2006/relationships/oleObject" Target="../embeddings/oleObject258.bin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53.bin"/><Relationship Id="rId17" Type="http://schemas.openxmlformats.org/officeDocument/2006/relationships/oleObject" Target="../embeddings/oleObject256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55.bin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50.bin"/><Relationship Id="rId11" Type="http://schemas.openxmlformats.org/officeDocument/2006/relationships/image" Target="../media/image50.wmf"/><Relationship Id="rId5" Type="http://schemas.openxmlformats.org/officeDocument/2006/relationships/image" Target="../media/image52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252.bin"/><Relationship Id="rId19" Type="http://schemas.openxmlformats.org/officeDocument/2006/relationships/oleObject" Target="../embeddings/oleObject257.bin"/><Relationship Id="rId4" Type="http://schemas.openxmlformats.org/officeDocument/2006/relationships/oleObject" Target="../embeddings/oleObject24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254.bin"/><Relationship Id="rId22" Type="http://schemas.openxmlformats.org/officeDocument/2006/relationships/image" Target="../media/image56.wmf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1.bin"/><Relationship Id="rId13" Type="http://schemas.openxmlformats.org/officeDocument/2006/relationships/image" Target="../media/image49.wmf"/><Relationship Id="rId18" Type="http://schemas.openxmlformats.org/officeDocument/2006/relationships/image" Target="../media/image55.wmf"/><Relationship Id="rId3" Type="http://schemas.openxmlformats.org/officeDocument/2006/relationships/notesSlide" Target="../notesSlides/notesSlide93.xml"/><Relationship Id="rId21" Type="http://schemas.openxmlformats.org/officeDocument/2006/relationships/oleObject" Target="../embeddings/oleObject268.bin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63.bin"/><Relationship Id="rId17" Type="http://schemas.openxmlformats.org/officeDocument/2006/relationships/oleObject" Target="../embeddings/oleObject266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65.bin"/><Relationship Id="rId20" Type="http://schemas.openxmlformats.org/officeDocument/2006/relationships/image" Target="../media/image54.wmf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260.bin"/><Relationship Id="rId11" Type="http://schemas.openxmlformats.org/officeDocument/2006/relationships/image" Target="../media/image50.wmf"/><Relationship Id="rId24" Type="http://schemas.openxmlformats.org/officeDocument/2006/relationships/image" Target="../media/image57.wmf"/><Relationship Id="rId5" Type="http://schemas.openxmlformats.org/officeDocument/2006/relationships/image" Target="../media/image52.wmf"/><Relationship Id="rId15" Type="http://schemas.openxmlformats.org/officeDocument/2006/relationships/image" Target="../media/image53.wmf"/><Relationship Id="rId23" Type="http://schemas.openxmlformats.org/officeDocument/2006/relationships/oleObject" Target="../embeddings/oleObject269.bin"/><Relationship Id="rId10" Type="http://schemas.openxmlformats.org/officeDocument/2006/relationships/oleObject" Target="../embeddings/oleObject262.bin"/><Relationship Id="rId19" Type="http://schemas.openxmlformats.org/officeDocument/2006/relationships/oleObject" Target="../embeddings/oleObject267.bin"/><Relationship Id="rId4" Type="http://schemas.openxmlformats.org/officeDocument/2006/relationships/oleObject" Target="../embeddings/oleObject259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264.bin"/><Relationship Id="rId22" Type="http://schemas.openxmlformats.org/officeDocument/2006/relationships/image" Target="../media/image56.wmf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2.bin"/><Relationship Id="rId13" Type="http://schemas.openxmlformats.org/officeDocument/2006/relationships/image" Target="../media/image49.wmf"/><Relationship Id="rId18" Type="http://schemas.openxmlformats.org/officeDocument/2006/relationships/image" Target="../media/image57.wmf"/><Relationship Id="rId3" Type="http://schemas.openxmlformats.org/officeDocument/2006/relationships/notesSlide" Target="../notesSlides/notesSlide94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74.bin"/><Relationship Id="rId17" Type="http://schemas.openxmlformats.org/officeDocument/2006/relationships/oleObject" Target="../embeddings/oleObject277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76.bin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271.bin"/><Relationship Id="rId11" Type="http://schemas.openxmlformats.org/officeDocument/2006/relationships/image" Target="../media/image50.wmf"/><Relationship Id="rId5" Type="http://schemas.openxmlformats.org/officeDocument/2006/relationships/image" Target="../media/image52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273.bin"/><Relationship Id="rId4" Type="http://schemas.openxmlformats.org/officeDocument/2006/relationships/oleObject" Target="../embeddings/oleObject270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275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0.bin"/><Relationship Id="rId13" Type="http://schemas.openxmlformats.org/officeDocument/2006/relationships/image" Target="../media/image49.wmf"/><Relationship Id="rId18" Type="http://schemas.openxmlformats.org/officeDocument/2006/relationships/image" Target="../media/image57.wmf"/><Relationship Id="rId3" Type="http://schemas.openxmlformats.org/officeDocument/2006/relationships/notesSlide" Target="../notesSlides/notesSlide95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82.bin"/><Relationship Id="rId17" Type="http://schemas.openxmlformats.org/officeDocument/2006/relationships/oleObject" Target="../embeddings/oleObject285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84.bin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279.bin"/><Relationship Id="rId11" Type="http://schemas.openxmlformats.org/officeDocument/2006/relationships/image" Target="../media/image50.wmf"/><Relationship Id="rId5" Type="http://schemas.openxmlformats.org/officeDocument/2006/relationships/image" Target="../media/image52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281.bin"/><Relationship Id="rId19" Type="http://schemas.openxmlformats.org/officeDocument/2006/relationships/oleObject" Target="../embeddings/oleObject286.bin"/><Relationship Id="rId4" Type="http://schemas.openxmlformats.org/officeDocument/2006/relationships/oleObject" Target="../embeddings/oleObject278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283.bin"/></Relationships>
</file>

<file path=ppt/slides/_rels/slide9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9.bin"/><Relationship Id="rId13" Type="http://schemas.openxmlformats.org/officeDocument/2006/relationships/image" Target="../media/image49.wmf"/><Relationship Id="rId18" Type="http://schemas.openxmlformats.org/officeDocument/2006/relationships/image" Target="../media/image57.wmf"/><Relationship Id="rId3" Type="http://schemas.openxmlformats.org/officeDocument/2006/relationships/notesSlide" Target="../notesSlides/notesSlide96.xml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291.bin"/><Relationship Id="rId17" Type="http://schemas.openxmlformats.org/officeDocument/2006/relationships/oleObject" Target="../embeddings/oleObject294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93.bin"/><Relationship Id="rId20" Type="http://schemas.openxmlformats.org/officeDocument/2006/relationships/image" Target="../media/image58.wmf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288.bin"/><Relationship Id="rId11" Type="http://schemas.openxmlformats.org/officeDocument/2006/relationships/image" Target="../media/image50.wmf"/><Relationship Id="rId5" Type="http://schemas.openxmlformats.org/officeDocument/2006/relationships/image" Target="../media/image52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290.bin"/><Relationship Id="rId19" Type="http://schemas.openxmlformats.org/officeDocument/2006/relationships/oleObject" Target="../embeddings/oleObject295.bin"/><Relationship Id="rId4" Type="http://schemas.openxmlformats.org/officeDocument/2006/relationships/oleObject" Target="../embeddings/oleObject287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292.bin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7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0.vml"/><Relationship Id="rId6" Type="http://schemas.openxmlformats.org/officeDocument/2006/relationships/oleObject" Target="../embeddings/oleObject297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296.bin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0.bin"/><Relationship Id="rId3" Type="http://schemas.openxmlformats.org/officeDocument/2006/relationships/notesSlide" Target="../notesSlides/notesSlide98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1.vml"/><Relationship Id="rId6" Type="http://schemas.openxmlformats.org/officeDocument/2006/relationships/oleObject" Target="../embeddings/oleObject299.bin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301.bin"/><Relationship Id="rId4" Type="http://schemas.openxmlformats.org/officeDocument/2006/relationships/oleObject" Target="../embeddings/oleObject298.bin"/><Relationship Id="rId9" Type="http://schemas.openxmlformats.org/officeDocument/2006/relationships/image" Target="../media/image60.wmf"/></Relationships>
</file>

<file path=ppt/slides/_rels/slide9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4.bin"/><Relationship Id="rId3" Type="http://schemas.openxmlformats.org/officeDocument/2006/relationships/notesSlide" Target="../notesSlides/notesSlide99.xml"/><Relationship Id="rId7" Type="http://schemas.openxmlformats.org/officeDocument/2006/relationships/image" Target="../media/image39.wmf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2.vml"/><Relationship Id="rId6" Type="http://schemas.openxmlformats.org/officeDocument/2006/relationships/oleObject" Target="../embeddings/oleObject303.bin"/><Relationship Id="rId11" Type="http://schemas.openxmlformats.org/officeDocument/2006/relationships/oleObject" Target="../embeddings/oleObject306.bin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305.bin"/><Relationship Id="rId4" Type="http://schemas.openxmlformats.org/officeDocument/2006/relationships/oleObject" Target="../embeddings/oleObject302.bin"/><Relationship Id="rId9" Type="http://schemas.openxmlformats.org/officeDocument/2006/relationships/image" Target="../media/image6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3">
            <a:extLst>
              <a:ext uri="{FF2B5EF4-FFF2-40B4-BE49-F238E27FC236}">
                <a16:creationId xmlns:a16="http://schemas.microsoft.com/office/drawing/2014/main" id="{5CA09A24-F30E-42EF-831F-EB21CD629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460" y="1573049"/>
            <a:ext cx="849162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 dirty="0" err="1">
                <a:latin typeface="Arial" panose="020B0604020202020204" pitchFamily="34" charset="0"/>
              </a:rPr>
              <a:t>Транснеравенство</a:t>
            </a:r>
            <a:br>
              <a:rPr lang="ru-RU" altLang="ru-RU" sz="7200" dirty="0">
                <a:latin typeface="Arial" panose="020B0604020202020204" pitchFamily="34" charset="0"/>
              </a:rPr>
            </a:br>
            <a:endParaRPr lang="ru-RU" altLang="ru-RU" sz="2400" dirty="0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dirty="0">
                <a:latin typeface="Arial" panose="020B0604020202020204" pitchFamily="34" charset="0"/>
              </a:rPr>
              <a:t>для начинающих и не только</a:t>
            </a:r>
            <a:endParaRPr lang="ru-RU" altLang="ru-RU" sz="7200" dirty="0">
              <a:latin typeface="Arial" panose="020B0604020202020204" pitchFamily="34" charset="0"/>
            </a:endParaRPr>
          </a:p>
        </p:txBody>
      </p:sp>
      <p:sp>
        <p:nvSpPr>
          <p:cNvPr id="4099" name="TextBox 4">
            <a:extLst>
              <a:ext uri="{FF2B5EF4-FFF2-40B4-BE49-F238E27FC236}">
                <a16:creationId xmlns:a16="http://schemas.microsoft.com/office/drawing/2014/main" id="{393B5731-231D-4470-9338-0A8E1A8BF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976" y="5373688"/>
            <a:ext cx="4471987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latin typeface="Arial" panose="020B0604020202020204" pitchFamily="34" charset="0"/>
              </a:rPr>
              <a:t>Богомолов Юрий Викторович,</a:t>
            </a:r>
            <a:br>
              <a:rPr lang="ru-RU" altLang="ru-RU" sz="2400" dirty="0">
                <a:latin typeface="Arial" panose="020B0604020202020204" pitchFamily="34" charset="0"/>
              </a:rPr>
            </a:br>
            <a:r>
              <a:rPr lang="ru-RU" altLang="ru-RU" sz="1800" dirty="0">
                <a:latin typeface="Arial" panose="020B0604020202020204" pitchFamily="34" charset="0"/>
              </a:rPr>
              <a:t>доцент кафедры дискретного анализа</a:t>
            </a:r>
            <a:br>
              <a:rPr lang="ru-RU" altLang="ru-RU" sz="1800" dirty="0">
                <a:latin typeface="Arial" panose="020B0604020202020204" pitchFamily="34" charset="0"/>
              </a:rPr>
            </a:br>
            <a:r>
              <a:rPr lang="ru-RU" altLang="ru-RU" sz="1800" dirty="0" err="1">
                <a:latin typeface="Arial" panose="020B0604020202020204" pitchFamily="34" charset="0"/>
              </a:rPr>
              <a:t>ЯрГУ</a:t>
            </a:r>
            <a:r>
              <a:rPr lang="ru-RU" altLang="ru-RU" sz="1800" dirty="0">
                <a:latin typeface="Arial" panose="020B0604020202020204" pitchFamily="34" charset="0"/>
              </a:rPr>
              <a:t> имени </a:t>
            </a:r>
            <a:r>
              <a:rPr lang="ru-RU" altLang="ru-RU" sz="1800" dirty="0" err="1">
                <a:latin typeface="Arial" panose="020B0604020202020204" pitchFamily="34" charset="0"/>
              </a:rPr>
              <a:t>П.Г.Демидова</a:t>
            </a:r>
            <a:endParaRPr lang="ru-RU" altLang="ru-RU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2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24744"/>
            <a:ext cx="82629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Апельсин тяжелее яблока, а яблоко тяжелее груши. Что тяжелее: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7 апельсинов, 5 яблок и 4 груши или </a:t>
            </a:r>
            <a:br>
              <a:rPr lang="ru-RU" altLang="ru-RU" sz="3600" dirty="0">
                <a:latin typeface="Arial" panose="020B0604020202020204" pitchFamily="34" charset="0"/>
              </a:rPr>
            </a:br>
            <a:r>
              <a:rPr lang="ru-RU" altLang="ru-RU" sz="3600" dirty="0">
                <a:latin typeface="Arial" panose="020B0604020202020204" pitchFamily="34" charset="0"/>
              </a:rPr>
              <a:t>7 яблок, 5 груш и 4 апельсина?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B0227AD-5B4D-49D6-9912-04756799A0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4812" y="3903995"/>
            <a:ext cx="644277" cy="6357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8225190-1B2F-480B-91DB-1E06F39859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9089" y="3666452"/>
            <a:ext cx="644277" cy="6357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02F1743-7592-4ADC-8396-1BC6B80BBB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9386" y="4312710"/>
            <a:ext cx="644277" cy="635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0AE854D-30E6-4669-BC3A-5C89008426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875" y="4353675"/>
            <a:ext cx="644277" cy="630086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D74F510-E5EF-4CC1-AACB-65F77AF932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685" y="5193959"/>
            <a:ext cx="644277" cy="63008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09C4426-911F-462D-A54D-D62A072923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1564" y="4777263"/>
            <a:ext cx="644277" cy="630086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854DC8E0-8258-40E9-B135-47E909C022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6913" y="5172990"/>
            <a:ext cx="644277" cy="630086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120264D-3524-4EC4-9A95-DA1B00B96A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5481" y="5522001"/>
            <a:ext cx="644277" cy="630086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8BA977A-E7E2-4614-900C-23EC9ED4CC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90310" y="5835697"/>
            <a:ext cx="659956" cy="689647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7DDADA0D-7681-443F-88AF-B93B8A3F32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99792" y="5373216"/>
            <a:ext cx="659956" cy="689647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8F667A9E-1A7A-4036-9924-E96A75AEBC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3032" y="5120669"/>
            <a:ext cx="659956" cy="689647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766D1B2B-9045-493A-901D-0DC6A08378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90344" y="5995968"/>
            <a:ext cx="659956" cy="689647"/>
          </a:xfrm>
          <a:prstGeom prst="rect">
            <a:avLst/>
          </a:prstGeom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B0A8CB63-1ECB-469C-B272-D4F747266B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0327" y="4190905"/>
            <a:ext cx="644277" cy="630086"/>
          </a:xfrm>
          <a:prstGeom prst="rect">
            <a:avLst/>
          </a:prstGeom>
        </p:spPr>
      </p:pic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17E431B8-D43C-49DD-BB59-F376CB130B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6137" y="5031189"/>
            <a:ext cx="644277" cy="630086"/>
          </a:xfrm>
          <a:prstGeom prst="rect">
            <a:avLst/>
          </a:prstGeom>
        </p:spPr>
      </p:pic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767D50DA-E0E1-49B3-99B1-8F6F76CF1A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1016" y="4614493"/>
            <a:ext cx="644277" cy="630086"/>
          </a:xfrm>
          <a:prstGeom prst="rect">
            <a:avLst/>
          </a:prstGeom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55D0E65B-E126-4759-AE37-244216820C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6365" y="5010220"/>
            <a:ext cx="644277" cy="630086"/>
          </a:xfrm>
          <a:prstGeom prst="rect">
            <a:avLst/>
          </a:prstGeom>
        </p:spPr>
      </p:pic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E0932B61-FA39-4DBE-B152-729B430400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4933" y="5359231"/>
            <a:ext cx="644277" cy="630086"/>
          </a:xfrm>
          <a:prstGeom prst="rect">
            <a:avLst/>
          </a:prstGeom>
        </p:spPr>
      </p:pic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5AAA28CD-6D40-4761-A9B2-5BE0095329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79762" y="5672927"/>
            <a:ext cx="659956" cy="689647"/>
          </a:xfrm>
          <a:prstGeom prst="rect">
            <a:avLst/>
          </a:prstGeom>
        </p:spPr>
      </p:pic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6863E290-59A8-4759-8AE6-CC539F4233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89244" y="5210446"/>
            <a:ext cx="659956" cy="689647"/>
          </a:xfrm>
          <a:prstGeom prst="rect">
            <a:avLst/>
          </a:prstGeom>
        </p:spPr>
      </p:pic>
      <p:pic>
        <p:nvPicPr>
          <p:cNvPr id="38" name="Рисунок 37">
            <a:extLst>
              <a:ext uri="{FF2B5EF4-FFF2-40B4-BE49-F238E27FC236}">
                <a16:creationId xmlns:a16="http://schemas.microsoft.com/office/drawing/2014/main" id="{E6EF9DDE-C11C-4C79-9FD4-C939187606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72484" y="4957899"/>
            <a:ext cx="659956" cy="689647"/>
          </a:xfrm>
          <a:prstGeom prst="rect">
            <a:avLst/>
          </a:prstGeom>
        </p:spPr>
      </p:pic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AE1E1AD0-7501-4D7D-9A68-80D1DCAE0A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79796" y="5833198"/>
            <a:ext cx="659956" cy="689647"/>
          </a:xfrm>
          <a:prstGeom prst="rect">
            <a:avLst/>
          </a:prstGeom>
        </p:spPr>
      </p:pic>
      <p:pic>
        <p:nvPicPr>
          <p:cNvPr id="40" name="Рисунок 39">
            <a:extLst>
              <a:ext uri="{FF2B5EF4-FFF2-40B4-BE49-F238E27FC236}">
                <a16:creationId xmlns:a16="http://schemas.microsoft.com/office/drawing/2014/main" id="{AB35D555-0DC9-49F2-B104-1B0F31B359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74433" y="4207257"/>
            <a:ext cx="659956" cy="689647"/>
          </a:xfrm>
          <a:prstGeom prst="rect">
            <a:avLst/>
          </a:prstGeom>
        </p:spPr>
      </p:pic>
      <p:pic>
        <p:nvPicPr>
          <p:cNvPr id="41" name="Рисунок 40">
            <a:extLst>
              <a:ext uri="{FF2B5EF4-FFF2-40B4-BE49-F238E27FC236}">
                <a16:creationId xmlns:a16="http://schemas.microsoft.com/office/drawing/2014/main" id="{F2EF151F-9BAA-4ED6-A642-87584B7AAA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22165" y="4527106"/>
            <a:ext cx="644277" cy="630086"/>
          </a:xfrm>
          <a:prstGeom prst="rect">
            <a:avLst/>
          </a:prstGeom>
        </p:spPr>
      </p:pic>
      <p:pic>
        <p:nvPicPr>
          <p:cNvPr id="42" name="Рисунок 41">
            <a:extLst>
              <a:ext uri="{FF2B5EF4-FFF2-40B4-BE49-F238E27FC236}">
                <a16:creationId xmlns:a16="http://schemas.microsoft.com/office/drawing/2014/main" id="{7E74B75C-FE60-42C4-8669-ECE3BFD5DF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0656" y="5794103"/>
            <a:ext cx="644277" cy="63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9201918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8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5213" y="1678186"/>
          <a:ext cx="43418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2" name="Equation" r:id="rId4" imgW="1549080" imgH="419040" progId="Equation.DSMT4">
                  <p:embed/>
                </p:oleObj>
              </mc:Choice>
              <mc:Fallback>
                <p:oleObj name="Equation" r:id="rId4" imgW="154908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5213" y="1678186"/>
                        <a:ext cx="4341812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3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F1121FED-315C-45E3-A50A-ABAF8EA29BD4}"/>
              </a:ext>
            </a:extLst>
          </p:cNvPr>
          <p:cNvCxnSpPr/>
          <p:nvPr/>
        </p:nvCxnSpPr>
        <p:spPr>
          <a:xfrm>
            <a:off x="755576" y="2924944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" name="TextBox 4">
            <a:extLst>
              <a:ext uri="{FF2B5EF4-FFF2-40B4-BE49-F238E27FC236}">
                <a16:creationId xmlns:a16="http://schemas.microsoft.com/office/drawing/2014/main" id="{4C5AEDAE-030D-4474-9A38-302123947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736" y="3142191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AD84A7B-8851-4936-A514-031D71F97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025" y="2895600"/>
          <a:ext cx="142398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4" name="Equation" r:id="rId8" imgW="507960" imgH="393480" progId="Equation.DSMT4">
                  <p:embed/>
                </p:oleObj>
              </mc:Choice>
              <mc:Fallback>
                <p:oleObj name="Equation" r:id="rId8" imgW="50796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CAD84A7B-8851-4936-A514-031D71F97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1025" y="2895600"/>
                        <a:ext cx="1423988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4">
            <a:extLst>
              <a:ext uri="{FF2B5EF4-FFF2-40B4-BE49-F238E27FC236}">
                <a16:creationId xmlns:a16="http://schemas.microsoft.com/office/drawing/2014/main" id="{F97FA552-20D4-4095-89ED-16E1566A6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3140968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75349A6-4511-4C91-9FE6-CEE5470857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9792" y="2901751"/>
          <a:ext cx="142398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5" name="Equation" r:id="rId10" imgW="507960" imgH="393480" progId="Equation.DSMT4">
                  <p:embed/>
                </p:oleObj>
              </mc:Choice>
              <mc:Fallback>
                <p:oleObj name="Equation" r:id="rId10" imgW="50796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175349A6-4511-4C91-9FE6-CEE5470857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99792" y="2901751"/>
                        <a:ext cx="1423988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1F2C513D-2486-4CA6-87BA-2F618E7C08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63426" y="4048307"/>
          <a:ext cx="676116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6" name="Equation" r:id="rId11" imgW="2412720" imgH="393480" progId="Equation.DSMT4">
                  <p:embed/>
                </p:oleObj>
              </mc:Choice>
              <mc:Fallback>
                <p:oleObj name="Equation" r:id="rId11" imgW="2412720" imgH="3934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1F2C513D-2486-4CA6-87BA-2F618E7C08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63426" y="4048307"/>
                        <a:ext cx="6761163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802210C7-616A-4F3F-BCCA-0A4544B942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33617"/>
              </p:ext>
            </p:extLst>
          </p:nvPr>
        </p:nvGraphicFramePr>
        <p:xfrm>
          <a:off x="2246313" y="5133975"/>
          <a:ext cx="434022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87" name="Equation" r:id="rId13" imgW="1549080" imgH="419040" progId="Equation.DSMT4">
                  <p:embed/>
                </p:oleObj>
              </mc:Choice>
              <mc:Fallback>
                <p:oleObj name="Equation" r:id="rId13" imgW="154908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46313" y="5133975"/>
                        <a:ext cx="4340225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388698"/>
      </p:ext>
    </p:extLst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9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255994"/>
              </p:ext>
            </p:extLst>
          </p:nvPr>
        </p:nvGraphicFramePr>
        <p:xfrm>
          <a:off x="2699792" y="1628800"/>
          <a:ext cx="3672407" cy="96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8" name="Equation" r:id="rId4" imgW="1498320" imgH="393480" progId="Equation.DSMT4">
                  <p:embed/>
                </p:oleObj>
              </mc:Choice>
              <mc:Fallback>
                <p:oleObj name="Equation" r:id="rId4" imgW="149832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1628800"/>
                        <a:ext cx="3672407" cy="96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89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7059519"/>
      </p:ext>
    </p:extLst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9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9792" y="1628800"/>
          <a:ext cx="3672407" cy="96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4" name="Equation" r:id="rId4" imgW="1498320" imgH="393480" progId="Equation.DSMT4">
                  <p:embed/>
                </p:oleObj>
              </mc:Choice>
              <mc:Fallback>
                <p:oleObj name="Equation" r:id="rId4" imgW="149832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1628800"/>
                        <a:ext cx="3672407" cy="96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02CA5CBD-F42E-4E8B-BBA5-F257349D4D21}"/>
              </a:ext>
            </a:extLst>
          </p:cNvPr>
          <p:cNvCxnSpPr/>
          <p:nvPr/>
        </p:nvCxnSpPr>
        <p:spPr>
          <a:xfrm>
            <a:off x="755576" y="270892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" name="TextBox 4">
            <a:extLst>
              <a:ext uri="{FF2B5EF4-FFF2-40B4-BE49-F238E27FC236}">
                <a16:creationId xmlns:a16="http://schemas.microsoft.com/office/drawing/2014/main" id="{FA70E135-3C69-4317-ACF1-14B2CD4D9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648" y="2926167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493172A-10F6-46D9-956A-F8BB0696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12" y="2934891"/>
          <a:ext cx="1080120" cy="55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493172A-10F6-46D9-956A-F8BB0696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512" y="2934891"/>
                        <a:ext cx="1080120" cy="557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4">
            <a:extLst>
              <a:ext uri="{FF2B5EF4-FFF2-40B4-BE49-F238E27FC236}">
                <a16:creationId xmlns:a16="http://schemas.microsoft.com/office/drawing/2014/main" id="{0DB2FEFE-D305-4969-AABE-35B19FC2E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3296" y="2924944"/>
            <a:ext cx="42111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</a:t>
            </a:r>
            <a:r>
              <a:rPr lang="en-US" altLang="ru-RU" sz="2800" dirty="0">
                <a:latin typeface="Arial" panose="020B0604020202020204" pitchFamily="34" charset="0"/>
              </a:rPr>
              <a:t> </a:t>
            </a:r>
            <a:r>
              <a:rPr lang="ru-RU" altLang="ru-RU" sz="2800" dirty="0">
                <a:latin typeface="Arial" panose="020B0604020202020204" pitchFamily="34" charset="0"/>
              </a:rPr>
              <a:t>одинаково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E18707D-3148-4B9C-8C49-FBFA76B1A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866" y="2780928"/>
          <a:ext cx="2740142" cy="95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Equation" r:id="rId10" imgW="1130040" imgH="393480" progId="Equation.DSMT4">
                  <p:embed/>
                </p:oleObj>
              </mc:Choice>
              <mc:Fallback>
                <p:oleObj name="Equation" r:id="rId10" imgW="113004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E18707D-3148-4B9C-8C49-FBFA76B1A9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3866" y="2780928"/>
                        <a:ext cx="2740142" cy="954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0734074"/>
      </p:ext>
    </p:extLst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9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9792" y="1628800"/>
          <a:ext cx="3672407" cy="96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0" name="Equation" r:id="rId4" imgW="1498320" imgH="393480" progId="Equation.DSMT4">
                  <p:embed/>
                </p:oleObj>
              </mc:Choice>
              <mc:Fallback>
                <p:oleObj name="Equation" r:id="rId4" imgW="149832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1628800"/>
                        <a:ext cx="3672407" cy="96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02CA5CBD-F42E-4E8B-BBA5-F257349D4D21}"/>
              </a:ext>
            </a:extLst>
          </p:cNvPr>
          <p:cNvCxnSpPr/>
          <p:nvPr/>
        </p:nvCxnSpPr>
        <p:spPr>
          <a:xfrm>
            <a:off x="755576" y="270892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" name="TextBox 4">
            <a:extLst>
              <a:ext uri="{FF2B5EF4-FFF2-40B4-BE49-F238E27FC236}">
                <a16:creationId xmlns:a16="http://schemas.microsoft.com/office/drawing/2014/main" id="{FA70E135-3C69-4317-ACF1-14B2CD4D9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648" y="2926167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493172A-10F6-46D9-956A-F8BB0696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12" y="2934891"/>
          <a:ext cx="1080120" cy="55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2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493172A-10F6-46D9-956A-F8BB0696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512" y="2934891"/>
                        <a:ext cx="1080120" cy="557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4">
            <a:extLst>
              <a:ext uri="{FF2B5EF4-FFF2-40B4-BE49-F238E27FC236}">
                <a16:creationId xmlns:a16="http://schemas.microsoft.com/office/drawing/2014/main" id="{0DB2FEFE-D305-4969-AABE-35B19FC2E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3296" y="2924944"/>
            <a:ext cx="42111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</a:t>
            </a:r>
            <a:r>
              <a:rPr lang="en-US" altLang="ru-RU" sz="2800" dirty="0">
                <a:latin typeface="Arial" panose="020B0604020202020204" pitchFamily="34" charset="0"/>
              </a:rPr>
              <a:t> </a:t>
            </a:r>
            <a:r>
              <a:rPr lang="ru-RU" altLang="ru-RU" sz="2800" dirty="0">
                <a:latin typeface="Arial" panose="020B0604020202020204" pitchFamily="34" charset="0"/>
              </a:rPr>
              <a:t>одинаково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E18707D-3148-4B9C-8C49-FBFA76B1A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866" y="2780928"/>
          <a:ext cx="2740142" cy="95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3" name="Equation" r:id="rId10" imgW="1130040" imgH="393480" progId="Equation.DSMT4">
                  <p:embed/>
                </p:oleObj>
              </mc:Choice>
              <mc:Fallback>
                <p:oleObj name="Equation" r:id="rId10" imgW="113004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E18707D-3148-4B9C-8C49-FBFA76B1A9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3866" y="2780928"/>
                        <a:ext cx="2740142" cy="954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F795BC5-9694-40B5-953D-CDCC9A4641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3651982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4" name="Equation" r:id="rId12" imgW="2590560" imgH="393480" progId="Equation.DSMT4">
                  <p:embed/>
                </p:oleObj>
              </mc:Choice>
              <mc:Fallback>
                <p:oleObj name="Equation" r:id="rId12" imgW="2590560" imgH="3934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8F795BC5-9694-40B5-953D-CDCC9A464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3648" y="3651982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1360921"/>
      </p:ext>
    </p:extLst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9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9792" y="1628800"/>
          <a:ext cx="3672407" cy="96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8" name="Equation" r:id="rId4" imgW="1498320" imgH="393480" progId="Equation.DSMT4">
                  <p:embed/>
                </p:oleObj>
              </mc:Choice>
              <mc:Fallback>
                <p:oleObj name="Equation" r:id="rId4" imgW="149832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1628800"/>
                        <a:ext cx="3672407" cy="96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9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02CA5CBD-F42E-4E8B-BBA5-F257349D4D21}"/>
              </a:ext>
            </a:extLst>
          </p:cNvPr>
          <p:cNvCxnSpPr/>
          <p:nvPr/>
        </p:nvCxnSpPr>
        <p:spPr>
          <a:xfrm>
            <a:off x="755576" y="270892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" name="TextBox 4">
            <a:extLst>
              <a:ext uri="{FF2B5EF4-FFF2-40B4-BE49-F238E27FC236}">
                <a16:creationId xmlns:a16="http://schemas.microsoft.com/office/drawing/2014/main" id="{FA70E135-3C69-4317-ACF1-14B2CD4D9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648" y="2926167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493172A-10F6-46D9-956A-F8BB0696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12" y="2934891"/>
          <a:ext cx="1080120" cy="55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0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493172A-10F6-46D9-956A-F8BB0696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512" y="2934891"/>
                        <a:ext cx="1080120" cy="557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4">
            <a:extLst>
              <a:ext uri="{FF2B5EF4-FFF2-40B4-BE49-F238E27FC236}">
                <a16:creationId xmlns:a16="http://schemas.microsoft.com/office/drawing/2014/main" id="{0DB2FEFE-D305-4969-AABE-35B19FC2E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3296" y="2924944"/>
            <a:ext cx="42111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</a:t>
            </a:r>
            <a:r>
              <a:rPr lang="en-US" altLang="ru-RU" sz="2800" dirty="0">
                <a:latin typeface="Arial" panose="020B0604020202020204" pitchFamily="34" charset="0"/>
              </a:rPr>
              <a:t> </a:t>
            </a:r>
            <a:r>
              <a:rPr lang="ru-RU" altLang="ru-RU" sz="2800" dirty="0">
                <a:latin typeface="Arial" panose="020B0604020202020204" pitchFamily="34" charset="0"/>
              </a:rPr>
              <a:t>одинаково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E18707D-3148-4B9C-8C49-FBFA76B1A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866" y="2780928"/>
          <a:ext cx="2740142" cy="95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1" name="Equation" r:id="rId10" imgW="1130040" imgH="393480" progId="Equation.DSMT4">
                  <p:embed/>
                </p:oleObj>
              </mc:Choice>
              <mc:Fallback>
                <p:oleObj name="Equation" r:id="rId10" imgW="113004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E18707D-3148-4B9C-8C49-FBFA76B1A9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3866" y="2780928"/>
                        <a:ext cx="2740142" cy="954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F795BC5-9694-40B5-953D-CDCC9A4641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3651982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2" name="Equation" r:id="rId12" imgW="2590560" imgH="393480" progId="Equation.DSMT4">
                  <p:embed/>
                </p:oleObj>
              </mc:Choice>
              <mc:Fallback>
                <p:oleObj name="Equation" r:id="rId12" imgW="2590560" imgH="3934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8F795BC5-9694-40B5-953D-CDCC9A464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3648" y="3651982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B2EAC53-4A32-4EA4-B7AB-167C7093C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152039"/>
              </p:ext>
            </p:extLst>
          </p:nvPr>
        </p:nvGraphicFramePr>
        <p:xfrm>
          <a:off x="1403648" y="4526930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3" name="Equation" r:id="rId14" imgW="2590560" imgH="393480" progId="Equation.DSMT4">
                  <p:embed/>
                </p:oleObj>
              </mc:Choice>
              <mc:Fallback>
                <p:oleObj name="Equation" r:id="rId14" imgW="2590560" imgH="3934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8F795BC5-9694-40B5-953D-CDCC9A464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03648" y="4526930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385825"/>
      </p:ext>
    </p:extLst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9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9792" y="1628800"/>
          <a:ext cx="3672407" cy="96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9" name="Equation" r:id="rId4" imgW="1498320" imgH="393480" progId="Equation.DSMT4">
                  <p:embed/>
                </p:oleObj>
              </mc:Choice>
              <mc:Fallback>
                <p:oleObj name="Equation" r:id="rId4" imgW="149832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1628800"/>
                        <a:ext cx="3672407" cy="96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0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02CA5CBD-F42E-4E8B-BBA5-F257349D4D21}"/>
              </a:ext>
            </a:extLst>
          </p:cNvPr>
          <p:cNvCxnSpPr/>
          <p:nvPr/>
        </p:nvCxnSpPr>
        <p:spPr>
          <a:xfrm>
            <a:off x="755576" y="270892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" name="TextBox 4">
            <a:extLst>
              <a:ext uri="{FF2B5EF4-FFF2-40B4-BE49-F238E27FC236}">
                <a16:creationId xmlns:a16="http://schemas.microsoft.com/office/drawing/2014/main" id="{FA70E135-3C69-4317-ACF1-14B2CD4D91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648" y="2926167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1493172A-10F6-46D9-956A-F8BB0696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512" y="2934891"/>
          <a:ext cx="1080120" cy="557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1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493172A-10F6-46D9-956A-F8BB0696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512" y="2934891"/>
                        <a:ext cx="1080120" cy="557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4">
            <a:extLst>
              <a:ext uri="{FF2B5EF4-FFF2-40B4-BE49-F238E27FC236}">
                <a16:creationId xmlns:a16="http://schemas.microsoft.com/office/drawing/2014/main" id="{0DB2FEFE-D305-4969-AABE-35B19FC2E9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3296" y="2924944"/>
            <a:ext cx="42111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</a:t>
            </a:r>
            <a:r>
              <a:rPr lang="en-US" altLang="ru-RU" sz="2800" dirty="0">
                <a:latin typeface="Arial" panose="020B0604020202020204" pitchFamily="34" charset="0"/>
              </a:rPr>
              <a:t> </a:t>
            </a:r>
            <a:r>
              <a:rPr lang="ru-RU" altLang="ru-RU" sz="2800" dirty="0">
                <a:latin typeface="Arial" panose="020B0604020202020204" pitchFamily="34" charset="0"/>
              </a:rPr>
              <a:t>одинаково</a:t>
            </a: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5E18707D-3148-4B9C-8C49-FBFA76B1A9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3866" y="2780928"/>
          <a:ext cx="2740142" cy="954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2" name="Equation" r:id="rId10" imgW="1130040" imgH="393480" progId="Equation.DSMT4">
                  <p:embed/>
                </p:oleObj>
              </mc:Choice>
              <mc:Fallback>
                <p:oleObj name="Equation" r:id="rId10" imgW="113004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5E18707D-3148-4B9C-8C49-FBFA76B1A9E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03866" y="2780928"/>
                        <a:ext cx="2740142" cy="9541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8F795BC5-9694-40B5-953D-CDCC9A4641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3651982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3" name="Equation" r:id="rId12" imgW="2590560" imgH="393480" progId="Equation.DSMT4">
                  <p:embed/>
                </p:oleObj>
              </mc:Choice>
              <mc:Fallback>
                <p:oleObj name="Equation" r:id="rId12" imgW="2590560" imgH="3934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8F795BC5-9694-40B5-953D-CDCC9A464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03648" y="3651982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B2EAC53-4A32-4EA4-B7AB-167C7093C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4526930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4" name="Equation" r:id="rId14" imgW="2590560" imgH="393480" progId="Equation.DSMT4">
                  <p:embed/>
                </p:oleObj>
              </mc:Choice>
              <mc:Fallback>
                <p:oleObj name="Equation" r:id="rId14" imgW="259056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B2EAC53-4A32-4EA4-B7AB-167C7093C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03648" y="4526930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48D5E3A7-A1E9-43F0-ADB9-3CC502D88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424521"/>
              </p:ext>
            </p:extLst>
          </p:nvPr>
        </p:nvGraphicFramePr>
        <p:xfrm>
          <a:off x="1403648" y="5391026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5" name="Equation" r:id="rId16" imgW="2590560" imgH="393480" progId="Equation.DSMT4">
                  <p:embed/>
                </p:oleObj>
              </mc:Choice>
              <mc:Fallback>
                <p:oleObj name="Equation" r:id="rId16" imgW="259056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B2EAC53-4A32-4EA4-B7AB-167C7093C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403648" y="5391026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168767"/>
      </p:ext>
    </p:extLst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9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9792" y="1628800"/>
          <a:ext cx="3672407" cy="96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0" name="Equation" r:id="rId4" imgW="1498320" imgH="393480" progId="Equation.DSMT4">
                  <p:embed/>
                </p:oleObj>
              </mc:Choice>
              <mc:Fallback>
                <p:oleObj name="Equation" r:id="rId4" imgW="149832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1628800"/>
                        <a:ext cx="3672407" cy="96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1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02CA5CBD-F42E-4E8B-BBA5-F257349D4D21}"/>
              </a:ext>
            </a:extLst>
          </p:cNvPr>
          <p:cNvCxnSpPr/>
          <p:nvPr/>
        </p:nvCxnSpPr>
        <p:spPr>
          <a:xfrm>
            <a:off x="755576" y="270892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B2EAC53-4A32-4EA4-B7AB-167C7093CF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497843"/>
              </p:ext>
            </p:extLst>
          </p:nvPr>
        </p:nvGraphicFramePr>
        <p:xfrm>
          <a:off x="1403648" y="2852936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2" name="Equation" r:id="rId8" imgW="2590560" imgH="393480" progId="Equation.DSMT4">
                  <p:embed/>
                </p:oleObj>
              </mc:Choice>
              <mc:Fallback>
                <p:oleObj name="Equation" r:id="rId8" imgW="259056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B2EAC53-4A32-4EA4-B7AB-167C7093C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648" y="2852936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48D5E3A7-A1E9-43F0-ADB9-3CC502D88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403040"/>
              </p:ext>
            </p:extLst>
          </p:nvPr>
        </p:nvGraphicFramePr>
        <p:xfrm>
          <a:off x="1403648" y="3717032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3" name="Equation" r:id="rId10" imgW="2590560" imgH="393480" progId="Equation.DSMT4">
                  <p:embed/>
                </p:oleObj>
              </mc:Choice>
              <mc:Fallback>
                <p:oleObj name="Equation" r:id="rId10" imgW="2590560" imgH="3934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48D5E3A7-A1E9-43F0-ADB9-3CC502D88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3648" y="3717032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4174237"/>
      </p:ext>
    </p:extLst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9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9792" y="1628800"/>
          <a:ext cx="3672407" cy="96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4" name="Equation" r:id="rId4" imgW="1498320" imgH="393480" progId="Equation.DSMT4">
                  <p:embed/>
                </p:oleObj>
              </mc:Choice>
              <mc:Fallback>
                <p:oleObj name="Equation" r:id="rId4" imgW="149832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1628800"/>
                        <a:ext cx="3672407" cy="96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5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02CA5CBD-F42E-4E8B-BBA5-F257349D4D21}"/>
              </a:ext>
            </a:extLst>
          </p:cNvPr>
          <p:cNvCxnSpPr/>
          <p:nvPr/>
        </p:nvCxnSpPr>
        <p:spPr>
          <a:xfrm>
            <a:off x="755576" y="270892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B2EAC53-4A32-4EA4-B7AB-167C7093C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2852936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6" name="Equation" r:id="rId8" imgW="2590560" imgH="393480" progId="Equation.DSMT4">
                  <p:embed/>
                </p:oleObj>
              </mc:Choice>
              <mc:Fallback>
                <p:oleObj name="Equation" r:id="rId8" imgW="259056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B2EAC53-4A32-4EA4-B7AB-167C7093C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648" y="2852936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48D5E3A7-A1E9-43F0-ADB9-3CC502D88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3717032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7" name="Equation" r:id="rId10" imgW="2590560" imgH="393480" progId="Equation.DSMT4">
                  <p:embed/>
                </p:oleObj>
              </mc:Choice>
              <mc:Fallback>
                <p:oleObj name="Equation" r:id="rId10" imgW="2590560" imgH="3934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48D5E3A7-A1E9-43F0-ADB9-3CC502D88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3648" y="3717032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40E96CFD-E717-4A5B-9FC3-B9A0A88A909D}"/>
              </a:ext>
            </a:extLst>
          </p:cNvPr>
          <p:cNvSpPr/>
          <p:nvPr/>
        </p:nvSpPr>
        <p:spPr>
          <a:xfrm>
            <a:off x="4534776" y="2824445"/>
            <a:ext cx="829311" cy="190069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51240876"/>
      </p:ext>
    </p:extLst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9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9792" y="1628800"/>
          <a:ext cx="3672407" cy="96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0" name="Equation" r:id="rId4" imgW="1498320" imgH="393480" progId="Equation.DSMT4">
                  <p:embed/>
                </p:oleObj>
              </mc:Choice>
              <mc:Fallback>
                <p:oleObj name="Equation" r:id="rId4" imgW="149832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1628800"/>
                        <a:ext cx="3672407" cy="96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1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02CA5CBD-F42E-4E8B-BBA5-F257349D4D21}"/>
              </a:ext>
            </a:extLst>
          </p:cNvPr>
          <p:cNvCxnSpPr/>
          <p:nvPr/>
        </p:nvCxnSpPr>
        <p:spPr>
          <a:xfrm>
            <a:off x="755576" y="270892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B2EAC53-4A32-4EA4-B7AB-167C7093C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2852936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2" name="Equation" r:id="rId8" imgW="2590560" imgH="393480" progId="Equation.DSMT4">
                  <p:embed/>
                </p:oleObj>
              </mc:Choice>
              <mc:Fallback>
                <p:oleObj name="Equation" r:id="rId8" imgW="259056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B2EAC53-4A32-4EA4-B7AB-167C7093C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648" y="2852936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48D5E3A7-A1E9-43F0-ADB9-3CC502D88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3717032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3" name="Equation" r:id="rId10" imgW="2590560" imgH="393480" progId="Equation.DSMT4">
                  <p:embed/>
                </p:oleObj>
              </mc:Choice>
              <mc:Fallback>
                <p:oleObj name="Equation" r:id="rId10" imgW="2590560" imgH="3934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48D5E3A7-A1E9-43F0-ADB9-3CC502D88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3648" y="3717032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40E96CFD-E717-4A5B-9FC3-B9A0A88A909D}"/>
              </a:ext>
            </a:extLst>
          </p:cNvPr>
          <p:cNvSpPr/>
          <p:nvPr/>
        </p:nvSpPr>
        <p:spPr>
          <a:xfrm>
            <a:off x="4534776" y="2824445"/>
            <a:ext cx="829311" cy="190069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96FB90F-4FC4-4ABD-B98C-D87EF35A1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295528"/>
              </p:ext>
            </p:extLst>
          </p:nvPr>
        </p:nvGraphicFramePr>
        <p:xfrm>
          <a:off x="3393281" y="5534174"/>
          <a:ext cx="337978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4" name="Equation" r:id="rId12" imgW="1447560" imgH="393480" progId="Equation.DSMT4">
                  <p:embed/>
                </p:oleObj>
              </mc:Choice>
              <mc:Fallback>
                <p:oleObj name="Equation" r:id="rId12" imgW="144756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B2EAC53-4A32-4EA4-B7AB-167C7093C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93281" y="5534174"/>
                        <a:ext cx="3379788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539089"/>
      </p:ext>
    </p:extLst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9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9792" y="1628800"/>
          <a:ext cx="3672407" cy="96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Equation" r:id="rId4" imgW="1498320" imgH="393480" progId="Equation.DSMT4">
                  <p:embed/>
                </p:oleObj>
              </mc:Choice>
              <mc:Fallback>
                <p:oleObj name="Equation" r:id="rId4" imgW="149832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1628800"/>
                        <a:ext cx="3672407" cy="96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02CA5CBD-F42E-4E8B-BBA5-F257349D4D21}"/>
              </a:ext>
            </a:extLst>
          </p:cNvPr>
          <p:cNvCxnSpPr/>
          <p:nvPr/>
        </p:nvCxnSpPr>
        <p:spPr>
          <a:xfrm>
            <a:off x="755576" y="270892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B2EAC53-4A32-4EA4-B7AB-167C7093C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2852936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6" name="Equation" r:id="rId8" imgW="2590560" imgH="393480" progId="Equation.DSMT4">
                  <p:embed/>
                </p:oleObj>
              </mc:Choice>
              <mc:Fallback>
                <p:oleObj name="Equation" r:id="rId8" imgW="259056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B2EAC53-4A32-4EA4-B7AB-167C7093C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648" y="2852936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48D5E3A7-A1E9-43F0-ADB9-3CC502D88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3717032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Equation" r:id="rId10" imgW="2590560" imgH="393480" progId="Equation.DSMT4">
                  <p:embed/>
                </p:oleObj>
              </mc:Choice>
              <mc:Fallback>
                <p:oleObj name="Equation" r:id="rId10" imgW="2590560" imgH="3934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48D5E3A7-A1E9-43F0-ADB9-3CC502D88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3648" y="3717032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40E96CFD-E717-4A5B-9FC3-B9A0A88A909D}"/>
              </a:ext>
            </a:extLst>
          </p:cNvPr>
          <p:cNvSpPr/>
          <p:nvPr/>
        </p:nvSpPr>
        <p:spPr>
          <a:xfrm>
            <a:off x="4534776" y="2824445"/>
            <a:ext cx="829311" cy="190069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496FB90F-4FC4-4ABD-B98C-D87EF35A1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199050"/>
              </p:ext>
            </p:extLst>
          </p:nvPr>
        </p:nvGraphicFramePr>
        <p:xfrm>
          <a:off x="3393281" y="5534174"/>
          <a:ext cx="3379788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Equation" r:id="rId12" imgW="1447560" imgH="393480" progId="Equation.DSMT4">
                  <p:embed/>
                </p:oleObj>
              </mc:Choice>
              <mc:Fallback>
                <p:oleObj name="Equation" r:id="rId12" imgW="144756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496FB90F-4FC4-4ABD-B98C-D87EF35A1A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393281" y="5534174"/>
                        <a:ext cx="3379788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A3C16CC5-BE4E-4142-8463-5E6D08491D87}"/>
              </a:ext>
            </a:extLst>
          </p:cNvPr>
          <p:cNvSpPr/>
          <p:nvPr/>
        </p:nvSpPr>
        <p:spPr>
          <a:xfrm>
            <a:off x="4716016" y="4725144"/>
            <a:ext cx="341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3600" b="1" dirty="0">
                <a:latin typeface="Arial" panose="020B0604020202020204" pitchFamily="34" charset="0"/>
              </a:rPr>
              <a:t>1</a:t>
            </a:r>
            <a:endParaRPr lang="ru-RU" sz="3600" b="1" dirty="0"/>
          </a:p>
        </p:txBody>
      </p:sp>
    </p:spTree>
    <p:extLst>
      <p:ext uri="{BB962C8B-B14F-4D97-AF65-F5344CB8AC3E}">
        <p14:creationId xmlns:p14="http://schemas.microsoft.com/office/powerpoint/2010/main" val="401689533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2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24744"/>
            <a:ext cx="82629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Апельсин тяжелее яблока, а яблоко тяжелее груши. Что тяжелее: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7 апельсинов, 5 яблок и 4 груши или </a:t>
            </a:r>
            <a:br>
              <a:rPr lang="ru-RU" altLang="ru-RU" sz="3600" dirty="0">
                <a:latin typeface="Arial" panose="020B0604020202020204" pitchFamily="34" charset="0"/>
              </a:rPr>
            </a:br>
            <a:r>
              <a:rPr lang="ru-RU" altLang="ru-RU" sz="3600" dirty="0">
                <a:latin typeface="Arial" panose="020B0604020202020204" pitchFamily="34" charset="0"/>
              </a:rPr>
              <a:t>7 яблок, 5 груш и 4 апельсина?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B0227AD-5B4D-49D6-9912-04756799A0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4812" y="3903995"/>
            <a:ext cx="644277" cy="6357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8225190-1B2F-480B-91DB-1E06F39859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9089" y="3666452"/>
            <a:ext cx="644277" cy="6357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02F1743-7592-4ADC-8396-1BC6B80BBB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9386" y="4312710"/>
            <a:ext cx="644277" cy="635725"/>
          </a:xfrm>
          <a:prstGeom prst="rect">
            <a:avLst/>
          </a:prstGeom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55D0E65B-E126-4759-AE37-244216820C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6365" y="5010220"/>
            <a:ext cx="644277" cy="630086"/>
          </a:xfrm>
          <a:prstGeom prst="rect">
            <a:avLst/>
          </a:prstGeom>
        </p:spPr>
      </p:pic>
      <p:pic>
        <p:nvPicPr>
          <p:cNvPr id="40" name="Рисунок 39">
            <a:extLst>
              <a:ext uri="{FF2B5EF4-FFF2-40B4-BE49-F238E27FC236}">
                <a16:creationId xmlns:a16="http://schemas.microsoft.com/office/drawing/2014/main" id="{AB35D555-0DC9-49F2-B104-1B0F31B359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74433" y="4207257"/>
            <a:ext cx="659956" cy="689647"/>
          </a:xfrm>
          <a:prstGeom prst="rect">
            <a:avLst/>
          </a:prstGeom>
        </p:spPr>
      </p:pic>
      <p:pic>
        <p:nvPicPr>
          <p:cNvPr id="41" name="Рисунок 40">
            <a:extLst>
              <a:ext uri="{FF2B5EF4-FFF2-40B4-BE49-F238E27FC236}">
                <a16:creationId xmlns:a16="http://schemas.microsoft.com/office/drawing/2014/main" id="{F2EF151F-9BAA-4ED6-A642-87584B7AAA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22165" y="4527106"/>
            <a:ext cx="644277" cy="63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7918200"/>
      </p:ext>
    </p:extLst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9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9792" y="1628800"/>
          <a:ext cx="3672407" cy="96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6" name="Equation" r:id="rId4" imgW="1498320" imgH="393480" progId="Equation.DSMT4">
                  <p:embed/>
                </p:oleObj>
              </mc:Choice>
              <mc:Fallback>
                <p:oleObj name="Equation" r:id="rId4" imgW="149832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1628800"/>
                        <a:ext cx="3672407" cy="96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7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02CA5CBD-F42E-4E8B-BBA5-F257349D4D21}"/>
              </a:ext>
            </a:extLst>
          </p:cNvPr>
          <p:cNvCxnSpPr/>
          <p:nvPr/>
        </p:nvCxnSpPr>
        <p:spPr>
          <a:xfrm>
            <a:off x="755576" y="270892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B2EAC53-4A32-4EA4-B7AB-167C7093C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2852936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8" name="Equation" r:id="rId8" imgW="2590560" imgH="393480" progId="Equation.DSMT4">
                  <p:embed/>
                </p:oleObj>
              </mc:Choice>
              <mc:Fallback>
                <p:oleObj name="Equation" r:id="rId8" imgW="259056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B2EAC53-4A32-4EA4-B7AB-167C7093C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648" y="2852936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48D5E3A7-A1E9-43F0-ADB9-3CC502D88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3717032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9" name="Equation" r:id="rId10" imgW="2590560" imgH="393480" progId="Equation.DSMT4">
                  <p:embed/>
                </p:oleObj>
              </mc:Choice>
              <mc:Fallback>
                <p:oleObj name="Equation" r:id="rId10" imgW="2590560" imgH="3934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48D5E3A7-A1E9-43F0-ADB9-3CC502D88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3648" y="3717032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40E96CFD-E717-4A5B-9FC3-B9A0A88A909D}"/>
              </a:ext>
            </a:extLst>
          </p:cNvPr>
          <p:cNvSpPr/>
          <p:nvPr/>
        </p:nvSpPr>
        <p:spPr>
          <a:xfrm>
            <a:off x="4534776" y="2824445"/>
            <a:ext cx="829311" cy="190069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A3C16CC5-BE4E-4142-8463-5E6D08491D87}"/>
              </a:ext>
            </a:extLst>
          </p:cNvPr>
          <p:cNvSpPr/>
          <p:nvPr/>
        </p:nvSpPr>
        <p:spPr>
          <a:xfrm>
            <a:off x="4716016" y="4725144"/>
            <a:ext cx="341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3600" b="1" dirty="0">
                <a:latin typeface="Arial" panose="020B0604020202020204" pitchFamily="34" charset="0"/>
              </a:rPr>
              <a:t>1</a:t>
            </a:r>
            <a:endParaRPr lang="ru-RU" sz="3600" b="1" dirty="0"/>
          </a:p>
        </p:txBody>
      </p:sp>
    </p:spTree>
    <p:extLst>
      <p:ext uri="{BB962C8B-B14F-4D97-AF65-F5344CB8AC3E}">
        <p14:creationId xmlns:p14="http://schemas.microsoft.com/office/powerpoint/2010/main" val="3777148000"/>
      </p:ext>
    </p:extLst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9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9792" y="1628800"/>
          <a:ext cx="3672407" cy="96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0" name="Equation" r:id="rId4" imgW="1498320" imgH="393480" progId="Equation.DSMT4">
                  <p:embed/>
                </p:oleObj>
              </mc:Choice>
              <mc:Fallback>
                <p:oleObj name="Equation" r:id="rId4" imgW="149832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1628800"/>
                        <a:ext cx="3672407" cy="96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1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02CA5CBD-F42E-4E8B-BBA5-F257349D4D21}"/>
              </a:ext>
            </a:extLst>
          </p:cNvPr>
          <p:cNvCxnSpPr/>
          <p:nvPr/>
        </p:nvCxnSpPr>
        <p:spPr>
          <a:xfrm>
            <a:off x="755576" y="270892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B2EAC53-4A32-4EA4-B7AB-167C7093C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2852936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2" name="Equation" r:id="rId8" imgW="2590560" imgH="393480" progId="Equation.DSMT4">
                  <p:embed/>
                </p:oleObj>
              </mc:Choice>
              <mc:Fallback>
                <p:oleObj name="Equation" r:id="rId8" imgW="259056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B2EAC53-4A32-4EA4-B7AB-167C7093C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648" y="2852936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48D5E3A7-A1E9-43F0-ADB9-3CC502D88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3717032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3" name="Equation" r:id="rId10" imgW="2590560" imgH="393480" progId="Equation.DSMT4">
                  <p:embed/>
                </p:oleObj>
              </mc:Choice>
              <mc:Fallback>
                <p:oleObj name="Equation" r:id="rId10" imgW="2590560" imgH="3934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48D5E3A7-A1E9-43F0-ADB9-3CC502D88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3648" y="3717032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40E96CFD-E717-4A5B-9FC3-B9A0A88A909D}"/>
              </a:ext>
            </a:extLst>
          </p:cNvPr>
          <p:cNvSpPr/>
          <p:nvPr/>
        </p:nvSpPr>
        <p:spPr>
          <a:xfrm>
            <a:off x="4534776" y="2824445"/>
            <a:ext cx="829311" cy="190069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A3C16CC5-BE4E-4142-8463-5E6D08491D87}"/>
              </a:ext>
            </a:extLst>
          </p:cNvPr>
          <p:cNvSpPr/>
          <p:nvPr/>
        </p:nvSpPr>
        <p:spPr>
          <a:xfrm>
            <a:off x="4716016" y="4725144"/>
            <a:ext cx="341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3600" b="1" dirty="0">
                <a:latin typeface="Arial" panose="020B0604020202020204" pitchFamily="34" charset="0"/>
              </a:rPr>
              <a:t>1</a:t>
            </a:r>
            <a:endParaRPr lang="ru-RU" sz="3600" b="1" dirty="0"/>
          </a:p>
        </p:txBody>
      </p:sp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742F464D-A468-4FA9-A0E1-1D2BDB880EAB}"/>
              </a:ext>
            </a:extLst>
          </p:cNvPr>
          <p:cNvSpPr/>
          <p:nvPr/>
        </p:nvSpPr>
        <p:spPr>
          <a:xfrm>
            <a:off x="5580112" y="2826186"/>
            <a:ext cx="829311" cy="190069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24E59377-8406-441A-8317-EE06C5FA46D9}"/>
              </a:ext>
            </a:extLst>
          </p:cNvPr>
          <p:cNvSpPr/>
          <p:nvPr/>
        </p:nvSpPr>
        <p:spPr>
          <a:xfrm>
            <a:off x="5761352" y="4726885"/>
            <a:ext cx="341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3600" b="1" dirty="0">
                <a:latin typeface="Arial" panose="020B0604020202020204" pitchFamily="34" charset="0"/>
              </a:rPr>
              <a:t>1</a:t>
            </a:r>
            <a:endParaRPr lang="ru-RU" sz="3600" b="1" dirty="0"/>
          </a:p>
        </p:txBody>
      </p:sp>
    </p:spTree>
    <p:extLst>
      <p:ext uri="{BB962C8B-B14F-4D97-AF65-F5344CB8AC3E}">
        <p14:creationId xmlns:p14="http://schemas.microsoft.com/office/powerpoint/2010/main" val="1910423422"/>
      </p:ext>
    </p:extLst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9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9792" y="1628800"/>
          <a:ext cx="3672407" cy="96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4" name="Equation" r:id="rId4" imgW="1498320" imgH="393480" progId="Equation.DSMT4">
                  <p:embed/>
                </p:oleObj>
              </mc:Choice>
              <mc:Fallback>
                <p:oleObj name="Equation" r:id="rId4" imgW="149832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1628800"/>
                        <a:ext cx="3672407" cy="96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5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02CA5CBD-F42E-4E8B-BBA5-F257349D4D21}"/>
              </a:ext>
            </a:extLst>
          </p:cNvPr>
          <p:cNvCxnSpPr/>
          <p:nvPr/>
        </p:nvCxnSpPr>
        <p:spPr>
          <a:xfrm>
            <a:off x="755576" y="270892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B2EAC53-4A32-4EA4-B7AB-167C7093C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2852936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6" name="Equation" r:id="rId8" imgW="2590560" imgH="393480" progId="Equation.DSMT4">
                  <p:embed/>
                </p:oleObj>
              </mc:Choice>
              <mc:Fallback>
                <p:oleObj name="Equation" r:id="rId8" imgW="259056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B2EAC53-4A32-4EA4-B7AB-167C7093C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648" y="2852936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48D5E3A7-A1E9-43F0-ADB9-3CC502D88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3717032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7" name="Equation" r:id="rId10" imgW="2590560" imgH="393480" progId="Equation.DSMT4">
                  <p:embed/>
                </p:oleObj>
              </mc:Choice>
              <mc:Fallback>
                <p:oleObj name="Equation" r:id="rId10" imgW="2590560" imgH="3934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48D5E3A7-A1E9-43F0-ADB9-3CC502D88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3648" y="3717032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40E96CFD-E717-4A5B-9FC3-B9A0A88A909D}"/>
              </a:ext>
            </a:extLst>
          </p:cNvPr>
          <p:cNvSpPr/>
          <p:nvPr/>
        </p:nvSpPr>
        <p:spPr>
          <a:xfrm>
            <a:off x="4534776" y="2824445"/>
            <a:ext cx="829311" cy="190069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A3C16CC5-BE4E-4142-8463-5E6D08491D87}"/>
              </a:ext>
            </a:extLst>
          </p:cNvPr>
          <p:cNvSpPr/>
          <p:nvPr/>
        </p:nvSpPr>
        <p:spPr>
          <a:xfrm>
            <a:off x="4716016" y="4725144"/>
            <a:ext cx="341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3600" b="1" dirty="0">
                <a:latin typeface="Arial" panose="020B0604020202020204" pitchFamily="34" charset="0"/>
              </a:rPr>
              <a:t>1</a:t>
            </a:r>
            <a:endParaRPr lang="ru-RU" sz="3600" b="1" dirty="0"/>
          </a:p>
        </p:txBody>
      </p:sp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742F464D-A468-4FA9-A0E1-1D2BDB880EAB}"/>
              </a:ext>
            </a:extLst>
          </p:cNvPr>
          <p:cNvSpPr/>
          <p:nvPr/>
        </p:nvSpPr>
        <p:spPr>
          <a:xfrm>
            <a:off x="5580112" y="2826186"/>
            <a:ext cx="829311" cy="190069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24E59377-8406-441A-8317-EE06C5FA46D9}"/>
              </a:ext>
            </a:extLst>
          </p:cNvPr>
          <p:cNvSpPr/>
          <p:nvPr/>
        </p:nvSpPr>
        <p:spPr>
          <a:xfrm>
            <a:off x="5761352" y="4726885"/>
            <a:ext cx="341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3600" b="1" dirty="0">
                <a:latin typeface="Arial" panose="020B0604020202020204" pitchFamily="34" charset="0"/>
              </a:rPr>
              <a:t>1</a:t>
            </a:r>
            <a:endParaRPr lang="ru-RU" sz="3600" b="1" dirty="0"/>
          </a:p>
        </p:txBody>
      </p:sp>
      <p:sp>
        <p:nvSpPr>
          <p:cNvPr id="15" name="Прямоугольник: скругленные углы 14">
            <a:extLst>
              <a:ext uri="{FF2B5EF4-FFF2-40B4-BE49-F238E27FC236}">
                <a16:creationId xmlns:a16="http://schemas.microsoft.com/office/drawing/2014/main" id="{E006B2FB-B9CD-463D-A2E7-7565D6E95822}"/>
              </a:ext>
            </a:extLst>
          </p:cNvPr>
          <p:cNvSpPr/>
          <p:nvPr/>
        </p:nvSpPr>
        <p:spPr>
          <a:xfrm>
            <a:off x="6623009" y="2826186"/>
            <a:ext cx="829311" cy="190069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67699023-672D-4696-A676-40015FB91BF8}"/>
              </a:ext>
            </a:extLst>
          </p:cNvPr>
          <p:cNvSpPr/>
          <p:nvPr/>
        </p:nvSpPr>
        <p:spPr>
          <a:xfrm>
            <a:off x="6804249" y="4726885"/>
            <a:ext cx="341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3600" b="1" dirty="0">
                <a:latin typeface="Arial" panose="020B0604020202020204" pitchFamily="34" charset="0"/>
              </a:rPr>
              <a:t>1</a:t>
            </a:r>
            <a:endParaRPr lang="ru-RU" sz="3600" b="1" dirty="0"/>
          </a:p>
        </p:txBody>
      </p:sp>
    </p:spTree>
    <p:extLst>
      <p:ext uri="{BB962C8B-B14F-4D97-AF65-F5344CB8AC3E}">
        <p14:creationId xmlns:p14="http://schemas.microsoft.com/office/powerpoint/2010/main" val="135823388"/>
      </p:ext>
    </p:extLst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9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9792" y="1628800"/>
          <a:ext cx="3672407" cy="96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5" name="Equation" r:id="rId4" imgW="1498320" imgH="393480" progId="Equation.DSMT4">
                  <p:embed/>
                </p:oleObj>
              </mc:Choice>
              <mc:Fallback>
                <p:oleObj name="Equation" r:id="rId4" imgW="149832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1628800"/>
                        <a:ext cx="3672407" cy="96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6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02CA5CBD-F42E-4E8B-BBA5-F257349D4D21}"/>
              </a:ext>
            </a:extLst>
          </p:cNvPr>
          <p:cNvCxnSpPr/>
          <p:nvPr/>
        </p:nvCxnSpPr>
        <p:spPr>
          <a:xfrm>
            <a:off x="755576" y="270892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B2EAC53-4A32-4EA4-B7AB-167C7093C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2852936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7" name="Equation" r:id="rId8" imgW="2590560" imgH="393480" progId="Equation.DSMT4">
                  <p:embed/>
                </p:oleObj>
              </mc:Choice>
              <mc:Fallback>
                <p:oleObj name="Equation" r:id="rId8" imgW="259056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B2EAC53-4A32-4EA4-B7AB-167C7093C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648" y="2852936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48D5E3A7-A1E9-43F0-ADB9-3CC502D88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3717032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8" name="Equation" r:id="rId10" imgW="2590560" imgH="393480" progId="Equation.DSMT4">
                  <p:embed/>
                </p:oleObj>
              </mc:Choice>
              <mc:Fallback>
                <p:oleObj name="Equation" r:id="rId10" imgW="2590560" imgH="3934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48D5E3A7-A1E9-43F0-ADB9-3CC502D88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3648" y="3717032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40E96CFD-E717-4A5B-9FC3-B9A0A88A909D}"/>
              </a:ext>
            </a:extLst>
          </p:cNvPr>
          <p:cNvSpPr/>
          <p:nvPr/>
        </p:nvSpPr>
        <p:spPr>
          <a:xfrm>
            <a:off x="4534776" y="2824445"/>
            <a:ext cx="829311" cy="190069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A3C16CC5-BE4E-4142-8463-5E6D08491D87}"/>
              </a:ext>
            </a:extLst>
          </p:cNvPr>
          <p:cNvSpPr/>
          <p:nvPr/>
        </p:nvSpPr>
        <p:spPr>
          <a:xfrm>
            <a:off x="4716016" y="4725144"/>
            <a:ext cx="341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3600" b="1" dirty="0">
                <a:latin typeface="Arial" panose="020B0604020202020204" pitchFamily="34" charset="0"/>
              </a:rPr>
              <a:t>1</a:t>
            </a:r>
            <a:endParaRPr lang="ru-RU" sz="3600" b="1" dirty="0"/>
          </a:p>
        </p:txBody>
      </p:sp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742F464D-A468-4FA9-A0E1-1D2BDB880EAB}"/>
              </a:ext>
            </a:extLst>
          </p:cNvPr>
          <p:cNvSpPr/>
          <p:nvPr/>
        </p:nvSpPr>
        <p:spPr>
          <a:xfrm>
            <a:off x="5580112" y="2826186"/>
            <a:ext cx="829311" cy="190069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24E59377-8406-441A-8317-EE06C5FA46D9}"/>
              </a:ext>
            </a:extLst>
          </p:cNvPr>
          <p:cNvSpPr/>
          <p:nvPr/>
        </p:nvSpPr>
        <p:spPr>
          <a:xfrm>
            <a:off x="5761352" y="4726885"/>
            <a:ext cx="341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3600" b="1" dirty="0">
                <a:latin typeface="Arial" panose="020B0604020202020204" pitchFamily="34" charset="0"/>
              </a:rPr>
              <a:t>1</a:t>
            </a:r>
            <a:endParaRPr lang="ru-RU" sz="3600" b="1" dirty="0"/>
          </a:p>
        </p:txBody>
      </p:sp>
      <p:sp>
        <p:nvSpPr>
          <p:cNvPr id="15" name="Прямоугольник: скругленные углы 14">
            <a:extLst>
              <a:ext uri="{FF2B5EF4-FFF2-40B4-BE49-F238E27FC236}">
                <a16:creationId xmlns:a16="http://schemas.microsoft.com/office/drawing/2014/main" id="{E006B2FB-B9CD-463D-A2E7-7565D6E95822}"/>
              </a:ext>
            </a:extLst>
          </p:cNvPr>
          <p:cNvSpPr/>
          <p:nvPr/>
        </p:nvSpPr>
        <p:spPr>
          <a:xfrm>
            <a:off x="6623009" y="2826186"/>
            <a:ext cx="829311" cy="190069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Прямоугольник 15">
            <a:extLst>
              <a:ext uri="{FF2B5EF4-FFF2-40B4-BE49-F238E27FC236}">
                <a16:creationId xmlns:a16="http://schemas.microsoft.com/office/drawing/2014/main" id="{67699023-672D-4696-A676-40015FB91BF8}"/>
              </a:ext>
            </a:extLst>
          </p:cNvPr>
          <p:cNvSpPr/>
          <p:nvPr/>
        </p:nvSpPr>
        <p:spPr>
          <a:xfrm>
            <a:off x="6804249" y="4726885"/>
            <a:ext cx="3417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ru-RU" sz="3600" b="1" dirty="0">
                <a:latin typeface="Arial" panose="020B0604020202020204" pitchFamily="34" charset="0"/>
              </a:rPr>
              <a:t>1</a:t>
            </a:r>
            <a:endParaRPr lang="ru-RU" sz="3600" b="1" dirty="0"/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C98B9AFA-F41D-42CE-8CD7-570A23A79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427140"/>
              </p:ext>
            </p:extLst>
          </p:nvPr>
        </p:nvGraphicFramePr>
        <p:xfrm>
          <a:off x="2441575" y="5329238"/>
          <a:ext cx="39719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9" name="Equation" r:id="rId12" imgW="1701720" imgH="431640" progId="Equation.DSMT4">
                  <p:embed/>
                </p:oleObj>
              </mc:Choice>
              <mc:Fallback>
                <p:oleObj name="Equation" r:id="rId12" imgW="1701720" imgH="4316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B2EAC53-4A32-4EA4-B7AB-167C7093C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41575" y="5329238"/>
                        <a:ext cx="3971925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302697"/>
      </p:ext>
    </p:extLst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9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9792" y="1628800"/>
          <a:ext cx="3672407" cy="96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4" name="Equation" r:id="rId4" imgW="1498320" imgH="393480" progId="Equation.DSMT4">
                  <p:embed/>
                </p:oleObj>
              </mc:Choice>
              <mc:Fallback>
                <p:oleObj name="Equation" r:id="rId4" imgW="149832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1628800"/>
                        <a:ext cx="3672407" cy="96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02CA5CBD-F42E-4E8B-BBA5-F257349D4D21}"/>
              </a:ext>
            </a:extLst>
          </p:cNvPr>
          <p:cNvCxnSpPr/>
          <p:nvPr/>
        </p:nvCxnSpPr>
        <p:spPr>
          <a:xfrm>
            <a:off x="755576" y="270892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B2EAC53-4A32-4EA4-B7AB-167C7093C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2852936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6" name="Equation" r:id="rId8" imgW="2590560" imgH="393480" progId="Equation.DSMT4">
                  <p:embed/>
                </p:oleObj>
              </mc:Choice>
              <mc:Fallback>
                <p:oleObj name="Equation" r:id="rId8" imgW="259056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B2EAC53-4A32-4EA4-B7AB-167C7093C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648" y="2852936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48D5E3A7-A1E9-43F0-ADB9-3CC502D88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3717032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7" name="Equation" r:id="rId10" imgW="2590560" imgH="393480" progId="Equation.DSMT4">
                  <p:embed/>
                </p:oleObj>
              </mc:Choice>
              <mc:Fallback>
                <p:oleObj name="Equation" r:id="rId10" imgW="2590560" imgH="3934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48D5E3A7-A1E9-43F0-ADB9-3CC502D88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3648" y="3717032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C98B9AFA-F41D-42CE-8CD7-570A23A79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446243"/>
              </p:ext>
            </p:extLst>
          </p:nvPr>
        </p:nvGraphicFramePr>
        <p:xfrm>
          <a:off x="2544291" y="4581128"/>
          <a:ext cx="39719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8" name="Equation" r:id="rId12" imgW="1701720" imgH="431640" progId="Equation.DSMT4">
                  <p:embed/>
                </p:oleObj>
              </mc:Choice>
              <mc:Fallback>
                <p:oleObj name="Equation" r:id="rId12" imgW="1701720" imgH="43164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C98B9AFA-F41D-42CE-8CD7-570A23A799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44291" y="4581128"/>
                        <a:ext cx="3971925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253116"/>
      </p:ext>
    </p:extLst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9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9792" y="1628800"/>
          <a:ext cx="3672407" cy="96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0" name="Equation" r:id="rId4" imgW="1498320" imgH="393480" progId="Equation.DSMT4">
                  <p:embed/>
                </p:oleObj>
              </mc:Choice>
              <mc:Fallback>
                <p:oleObj name="Equation" r:id="rId4" imgW="149832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1628800"/>
                        <a:ext cx="3672407" cy="96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1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02CA5CBD-F42E-4E8B-BBA5-F257349D4D21}"/>
              </a:ext>
            </a:extLst>
          </p:cNvPr>
          <p:cNvCxnSpPr/>
          <p:nvPr/>
        </p:nvCxnSpPr>
        <p:spPr>
          <a:xfrm>
            <a:off x="755576" y="270892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B2EAC53-4A32-4EA4-B7AB-167C7093C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2852936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2" name="Equation" r:id="rId8" imgW="2590560" imgH="393480" progId="Equation.DSMT4">
                  <p:embed/>
                </p:oleObj>
              </mc:Choice>
              <mc:Fallback>
                <p:oleObj name="Equation" r:id="rId8" imgW="259056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5B2EAC53-4A32-4EA4-B7AB-167C7093CFE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03648" y="2852936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48D5E3A7-A1E9-43F0-ADB9-3CC502D88F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3648" y="3717032"/>
          <a:ext cx="6048219" cy="918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3" name="Equation" r:id="rId10" imgW="2590560" imgH="393480" progId="Equation.DSMT4">
                  <p:embed/>
                </p:oleObj>
              </mc:Choice>
              <mc:Fallback>
                <p:oleObj name="Equation" r:id="rId10" imgW="2590560" imgH="3934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48D5E3A7-A1E9-43F0-ADB9-3CC502D88F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03648" y="3717032"/>
                        <a:ext cx="6048219" cy="918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C98B9AFA-F41D-42CE-8CD7-570A23A799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44291" y="4581128"/>
          <a:ext cx="39719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4" name="Equation" r:id="rId12" imgW="1701720" imgH="431640" progId="Equation.DSMT4">
                  <p:embed/>
                </p:oleObj>
              </mc:Choice>
              <mc:Fallback>
                <p:oleObj name="Equation" r:id="rId12" imgW="1701720" imgH="43164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C98B9AFA-F41D-42CE-8CD7-570A23A7991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44291" y="4581128"/>
                        <a:ext cx="3971925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F459026C-9BF6-4EE5-BD19-4FC01EDBF1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52912"/>
              </p:ext>
            </p:extLst>
          </p:nvPr>
        </p:nvGraphicFramePr>
        <p:xfrm>
          <a:off x="2699792" y="5517232"/>
          <a:ext cx="3672407" cy="96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5" name="Equation" r:id="rId14" imgW="1498320" imgH="393480" progId="Equation.DSMT4">
                  <p:embed/>
                </p:oleObj>
              </mc:Choice>
              <mc:Fallback>
                <p:oleObj name="Equation" r:id="rId14" imgW="149832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5517232"/>
                        <a:ext cx="3672407" cy="96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972442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3008" y="44624"/>
            <a:ext cx="29374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10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Найдите наименьшее значение функции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06047"/>
              </p:ext>
            </p:extLst>
          </p:nvPr>
        </p:nvGraphicFramePr>
        <p:xfrm>
          <a:off x="1481462" y="1268760"/>
          <a:ext cx="336073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6" name="Equation" r:id="rId4" imgW="1371600" imgH="419040" progId="Equation.DSMT4">
                  <p:embed/>
                </p:oleObj>
              </mc:Choice>
              <mc:Fallback>
                <p:oleObj name="Equation" r:id="rId4" imgW="137160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1462" y="1268760"/>
                        <a:ext cx="3360737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4">
            <a:extLst>
              <a:ext uri="{FF2B5EF4-FFF2-40B4-BE49-F238E27FC236}">
                <a16:creationId xmlns:a16="http://schemas.microsoft.com/office/drawing/2014/main" id="{50150D2C-C308-451B-915B-0D5897064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974" y="1537628"/>
            <a:ext cx="83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при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A0F5EC0-E1A8-43B4-903C-C858E0A35A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450607"/>
              </p:ext>
            </p:extLst>
          </p:nvPr>
        </p:nvGraphicFramePr>
        <p:xfrm>
          <a:off x="5761062" y="1340768"/>
          <a:ext cx="16192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47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61062" y="1340768"/>
                        <a:ext cx="1619250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2033450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3008" y="44624"/>
            <a:ext cx="29374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10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Найдите наименьшее значение функции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1462" y="1268760"/>
          <a:ext cx="336073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4" name="Equation" r:id="rId4" imgW="1371600" imgH="419040" progId="Equation.DSMT4">
                  <p:embed/>
                </p:oleObj>
              </mc:Choice>
              <mc:Fallback>
                <p:oleObj name="Equation" r:id="rId4" imgW="137160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1462" y="1268760"/>
                        <a:ext cx="3360737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4">
            <a:extLst>
              <a:ext uri="{FF2B5EF4-FFF2-40B4-BE49-F238E27FC236}">
                <a16:creationId xmlns:a16="http://schemas.microsoft.com/office/drawing/2014/main" id="{50150D2C-C308-451B-915B-0D5897064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974" y="1537628"/>
            <a:ext cx="83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при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A0F5EC0-E1A8-43B4-903C-C858E0A35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1062" y="1340768"/>
          <a:ext cx="16192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A0F5EC0-E1A8-43B4-903C-C858E0A35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61062" y="1340768"/>
                        <a:ext cx="1619250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1CF48FE-E9E5-4444-BBFC-1881527D0F27}"/>
              </a:ext>
            </a:extLst>
          </p:cNvPr>
          <p:cNvCxnSpPr/>
          <p:nvPr/>
        </p:nvCxnSpPr>
        <p:spPr>
          <a:xfrm>
            <a:off x="755576" y="234888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0" name="TextBox 4">
            <a:extLst>
              <a:ext uri="{FF2B5EF4-FFF2-40B4-BE49-F238E27FC236}">
                <a16:creationId xmlns:a16="http://schemas.microsoft.com/office/drawing/2014/main" id="{509CB93C-FE83-4F22-A2D4-410F705C7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2566127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E52C8A56-1C68-4A87-928C-DEA24E8AB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539970"/>
              </p:ext>
            </p:extLst>
          </p:nvPr>
        </p:nvGraphicFramePr>
        <p:xfrm>
          <a:off x="135607" y="2574925"/>
          <a:ext cx="191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1493172A-10F6-46D9-956A-F8BB0696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5607" y="2574925"/>
                        <a:ext cx="1916113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4">
            <a:extLst>
              <a:ext uri="{FF2B5EF4-FFF2-40B4-BE49-F238E27FC236}">
                <a16:creationId xmlns:a16="http://schemas.microsoft.com/office/drawing/2014/main" id="{7667E48D-42EF-4696-88A4-B9044FCB7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3296" y="2564904"/>
            <a:ext cx="42111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</a:t>
            </a:r>
            <a:r>
              <a:rPr lang="en-US" altLang="ru-RU" sz="2800" dirty="0">
                <a:latin typeface="Arial" panose="020B0604020202020204" pitchFamily="34" charset="0"/>
              </a:rPr>
              <a:t> </a:t>
            </a:r>
            <a:r>
              <a:rPr lang="ru-RU" altLang="ru-RU" sz="2800" dirty="0">
                <a:latin typeface="Arial" panose="020B0604020202020204" pitchFamily="34" charset="0"/>
              </a:rPr>
              <a:t>одинаково</a:t>
            </a: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C0A787C7-F4D5-412B-BC2D-22D8CC738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955234"/>
              </p:ext>
            </p:extLst>
          </p:nvPr>
        </p:nvGraphicFramePr>
        <p:xfrm>
          <a:off x="2483768" y="2515493"/>
          <a:ext cx="22304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7"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E52C8A56-1C68-4A87-928C-DEA24E8AB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3768" y="2515493"/>
                        <a:ext cx="2230437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640362"/>
      </p:ext>
    </p:extLst>
  </p:cSld>
  <p:clrMapOvr>
    <a:masterClrMapping/>
  </p:clrMapOvr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3008" y="44624"/>
            <a:ext cx="29374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10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Найдите наименьшее значение функции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1462" y="1268760"/>
          <a:ext cx="336073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2" name="Equation" r:id="rId4" imgW="1371600" imgH="419040" progId="Equation.DSMT4">
                  <p:embed/>
                </p:oleObj>
              </mc:Choice>
              <mc:Fallback>
                <p:oleObj name="Equation" r:id="rId4" imgW="137160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1462" y="1268760"/>
                        <a:ext cx="3360737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4">
            <a:extLst>
              <a:ext uri="{FF2B5EF4-FFF2-40B4-BE49-F238E27FC236}">
                <a16:creationId xmlns:a16="http://schemas.microsoft.com/office/drawing/2014/main" id="{50150D2C-C308-451B-915B-0D5897064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974" y="1537628"/>
            <a:ext cx="83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при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A0F5EC0-E1A8-43B4-903C-C858E0A35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1062" y="1340768"/>
          <a:ext cx="16192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3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A0F5EC0-E1A8-43B4-903C-C858E0A35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61062" y="1340768"/>
                        <a:ext cx="1619250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1CF48FE-E9E5-4444-BBFC-1881527D0F27}"/>
              </a:ext>
            </a:extLst>
          </p:cNvPr>
          <p:cNvCxnSpPr/>
          <p:nvPr/>
        </p:nvCxnSpPr>
        <p:spPr>
          <a:xfrm>
            <a:off x="755576" y="234888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0" name="TextBox 4">
            <a:extLst>
              <a:ext uri="{FF2B5EF4-FFF2-40B4-BE49-F238E27FC236}">
                <a16:creationId xmlns:a16="http://schemas.microsoft.com/office/drawing/2014/main" id="{509CB93C-FE83-4F22-A2D4-410F705C78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2566127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E52C8A56-1C68-4A87-928C-DEA24E8ABC6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5607" y="2574925"/>
          <a:ext cx="191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4" name="Equation" r:id="rId8" imgW="698400" imgH="203040" progId="Equation.DSMT4">
                  <p:embed/>
                </p:oleObj>
              </mc:Choice>
              <mc:Fallback>
                <p:oleObj name="Equation" r:id="rId8" imgW="698400" imgH="2030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E52C8A56-1C68-4A87-928C-DEA24E8AB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5607" y="2574925"/>
                        <a:ext cx="1916113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4">
            <a:extLst>
              <a:ext uri="{FF2B5EF4-FFF2-40B4-BE49-F238E27FC236}">
                <a16:creationId xmlns:a16="http://schemas.microsoft.com/office/drawing/2014/main" id="{7667E48D-42EF-4696-88A4-B9044FCB79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3296" y="2564904"/>
            <a:ext cx="42111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</a:t>
            </a:r>
            <a:r>
              <a:rPr lang="en-US" altLang="ru-RU" sz="2800" dirty="0">
                <a:latin typeface="Arial" panose="020B0604020202020204" pitchFamily="34" charset="0"/>
              </a:rPr>
              <a:t> </a:t>
            </a:r>
            <a:r>
              <a:rPr lang="ru-RU" altLang="ru-RU" sz="2800" dirty="0">
                <a:latin typeface="Arial" panose="020B0604020202020204" pitchFamily="34" charset="0"/>
              </a:rPr>
              <a:t>одинаково</a:t>
            </a: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C0A787C7-F4D5-412B-BC2D-22D8CC738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3768" y="2515493"/>
          <a:ext cx="22304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5" name="Equation" r:id="rId10" imgW="812520" imgH="228600" progId="Equation.DSMT4">
                  <p:embed/>
                </p:oleObj>
              </mc:Choice>
              <mc:Fallback>
                <p:oleObj name="Equation" r:id="rId10" imgW="81252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C0A787C7-F4D5-412B-BC2D-22D8CC738C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83768" y="2515493"/>
                        <a:ext cx="2230437" cy="625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4">
            <a:extLst>
              <a:ext uri="{FF2B5EF4-FFF2-40B4-BE49-F238E27FC236}">
                <a16:creationId xmlns:a16="http://schemas.microsoft.com/office/drawing/2014/main" id="{4BC82BF6-B0AD-4ABF-B29F-5C106CE2E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3286207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738F0CEA-2C8A-4794-BDC0-FE2768C09D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741791"/>
              </p:ext>
            </p:extLst>
          </p:nvPr>
        </p:nvGraphicFramePr>
        <p:xfrm>
          <a:off x="135607" y="3295005"/>
          <a:ext cx="19161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6" name="Equation" r:id="rId12" imgW="698400" imgH="203040" progId="Equation.DSMT4">
                  <p:embed/>
                </p:oleObj>
              </mc:Choice>
              <mc:Fallback>
                <p:oleObj name="Equation" r:id="rId12" imgW="698400" imgH="2030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E52C8A56-1C68-4A87-928C-DEA24E8ABC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5607" y="3295005"/>
                        <a:ext cx="1916113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4">
            <a:extLst>
              <a:ext uri="{FF2B5EF4-FFF2-40B4-BE49-F238E27FC236}">
                <a16:creationId xmlns:a16="http://schemas.microsoft.com/office/drawing/2014/main" id="{B463D146-EDAC-4BB1-A1C8-DAAAA20D1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3296" y="3284984"/>
            <a:ext cx="42111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</a:t>
            </a:r>
            <a:r>
              <a:rPr lang="en-US" altLang="ru-RU" sz="2800" dirty="0">
                <a:latin typeface="Arial" panose="020B0604020202020204" pitchFamily="34" charset="0"/>
              </a:rPr>
              <a:t> </a:t>
            </a:r>
            <a:r>
              <a:rPr lang="ru-RU" altLang="ru-RU" sz="2800" dirty="0">
                <a:latin typeface="Arial" panose="020B0604020202020204" pitchFamily="34" charset="0"/>
              </a:rPr>
              <a:t>одинаково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87D784A-0112-4A11-BEDD-9B22B4359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983674"/>
              </p:ext>
            </p:extLst>
          </p:nvPr>
        </p:nvGraphicFramePr>
        <p:xfrm>
          <a:off x="2554288" y="3009900"/>
          <a:ext cx="2090737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7" name="Equation" r:id="rId13" imgW="761760" imgH="393480" progId="Equation.DSMT4">
                  <p:embed/>
                </p:oleObj>
              </mc:Choice>
              <mc:Fallback>
                <p:oleObj name="Equation" r:id="rId13" imgW="761760" imgH="3934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C0A787C7-F4D5-412B-BC2D-22D8CC738C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54288" y="3009900"/>
                        <a:ext cx="2090737" cy="1076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4043888"/>
      </p:ext>
    </p:extLst>
  </p:cSld>
  <p:clrMapOvr>
    <a:masterClrMapping/>
  </p:clrMapOvr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3008" y="44624"/>
            <a:ext cx="29374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10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Найдите наименьшее значение функции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1462" y="1268760"/>
          <a:ext cx="336073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0" name="Equation" r:id="rId4" imgW="1371600" imgH="419040" progId="Equation.DSMT4">
                  <p:embed/>
                </p:oleObj>
              </mc:Choice>
              <mc:Fallback>
                <p:oleObj name="Equation" r:id="rId4" imgW="137160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1462" y="1268760"/>
                        <a:ext cx="3360737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4">
            <a:extLst>
              <a:ext uri="{FF2B5EF4-FFF2-40B4-BE49-F238E27FC236}">
                <a16:creationId xmlns:a16="http://schemas.microsoft.com/office/drawing/2014/main" id="{50150D2C-C308-451B-915B-0D5897064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974" y="1537628"/>
            <a:ext cx="83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при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A0F5EC0-E1A8-43B4-903C-C858E0A35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1062" y="1340768"/>
          <a:ext cx="16192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1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A0F5EC0-E1A8-43B4-903C-C858E0A35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61062" y="1340768"/>
                        <a:ext cx="1619250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1CF48FE-E9E5-4444-BBFC-1881527D0F27}"/>
              </a:ext>
            </a:extLst>
          </p:cNvPr>
          <p:cNvCxnSpPr/>
          <p:nvPr/>
        </p:nvCxnSpPr>
        <p:spPr>
          <a:xfrm>
            <a:off x="755576" y="234888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C0A787C7-F4D5-412B-BC2D-22D8CC738C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626274"/>
              </p:ext>
            </p:extLst>
          </p:nvPr>
        </p:nvGraphicFramePr>
        <p:xfrm>
          <a:off x="253331" y="2679098"/>
          <a:ext cx="2014413" cy="56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2"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C0A787C7-F4D5-412B-BC2D-22D8CC738C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3331" y="2679098"/>
                        <a:ext cx="2014413" cy="56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4">
            <a:extLst>
              <a:ext uri="{FF2B5EF4-FFF2-40B4-BE49-F238E27FC236}">
                <a16:creationId xmlns:a16="http://schemas.microsoft.com/office/drawing/2014/main" id="{4BC82BF6-B0AD-4ABF-B29F-5C106CE2E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342" y="2710142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6" name="TextBox 4">
            <a:extLst>
              <a:ext uri="{FF2B5EF4-FFF2-40B4-BE49-F238E27FC236}">
                <a16:creationId xmlns:a16="http://schemas.microsoft.com/office/drawing/2014/main" id="{B463D146-EDAC-4BB1-A1C8-DAAAA20D1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3296" y="2689756"/>
            <a:ext cx="42111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</a:t>
            </a:r>
            <a:r>
              <a:rPr lang="en-US" altLang="ru-RU" sz="2800" dirty="0">
                <a:latin typeface="Arial" panose="020B0604020202020204" pitchFamily="34" charset="0"/>
              </a:rPr>
              <a:t> </a:t>
            </a:r>
            <a:r>
              <a:rPr lang="ru-RU" altLang="ru-RU" sz="2800" dirty="0">
                <a:latin typeface="Arial" panose="020B0604020202020204" pitchFamily="34" charset="0"/>
              </a:rPr>
              <a:t>одинаково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87D784A-0112-4A11-BEDD-9B22B43599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186116"/>
              </p:ext>
            </p:extLst>
          </p:nvPr>
        </p:nvGraphicFramePr>
        <p:xfrm>
          <a:off x="2975283" y="2532860"/>
          <a:ext cx="1740733" cy="89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3" name="Equation" r:id="rId10" imgW="761760" imgH="393480" progId="Equation.DSMT4">
                  <p:embed/>
                </p:oleObj>
              </mc:Choice>
              <mc:Fallback>
                <p:oleObj name="Equation" r:id="rId10" imgW="761760" imgH="39348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87D784A-0112-4A11-BEDD-9B22B43599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75283" y="2532860"/>
                        <a:ext cx="1740733" cy="896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3022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24744"/>
            <a:ext cx="8262938" cy="397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Апельсин тяжелее яблока, а яблоко тяжелее груши. В корзину влезает больше фруктов, чем в коробку, а в коробку — больше фруктов, </a:t>
            </a:r>
            <a:br>
              <a:rPr lang="ru-RU" altLang="ru-RU" sz="3600" dirty="0">
                <a:latin typeface="Arial" panose="020B0604020202020204" pitchFamily="34" charset="0"/>
              </a:rPr>
            </a:br>
            <a:r>
              <a:rPr lang="ru-RU" altLang="ru-RU" sz="3600" dirty="0">
                <a:latin typeface="Arial" panose="020B0604020202020204" pitchFamily="34" charset="0"/>
              </a:rPr>
              <a:t>чем в пакет. Как следует разложить фрукты, чтобы общая масса была как можно больше?</a:t>
            </a:r>
          </a:p>
        </p:txBody>
      </p:sp>
    </p:spTree>
    <p:extLst>
      <p:ext uri="{BB962C8B-B14F-4D97-AF65-F5344CB8AC3E}">
        <p14:creationId xmlns:p14="http://schemas.microsoft.com/office/powerpoint/2010/main" val="2017586971"/>
      </p:ext>
    </p:extLst>
  </p:cSld>
  <p:clrMapOvr>
    <a:masterClrMapping/>
  </p:clrMapOvr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3008" y="44624"/>
            <a:ext cx="29374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10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Найдите наименьшее значение функции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1462" y="1268760"/>
          <a:ext cx="336073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8" name="Equation" r:id="rId4" imgW="1371600" imgH="419040" progId="Equation.DSMT4">
                  <p:embed/>
                </p:oleObj>
              </mc:Choice>
              <mc:Fallback>
                <p:oleObj name="Equation" r:id="rId4" imgW="137160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1462" y="1268760"/>
                        <a:ext cx="3360737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4">
            <a:extLst>
              <a:ext uri="{FF2B5EF4-FFF2-40B4-BE49-F238E27FC236}">
                <a16:creationId xmlns:a16="http://schemas.microsoft.com/office/drawing/2014/main" id="{50150D2C-C308-451B-915B-0D5897064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974" y="1537628"/>
            <a:ext cx="83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при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A0F5EC0-E1A8-43B4-903C-C858E0A35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1062" y="1340768"/>
          <a:ext cx="16192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49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A0F5EC0-E1A8-43B4-903C-C858E0A35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61062" y="1340768"/>
                        <a:ext cx="1619250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1CF48FE-E9E5-4444-BBFC-1881527D0F27}"/>
              </a:ext>
            </a:extLst>
          </p:cNvPr>
          <p:cNvCxnSpPr/>
          <p:nvPr/>
        </p:nvCxnSpPr>
        <p:spPr>
          <a:xfrm>
            <a:off x="755576" y="234888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C0A787C7-F4D5-412B-BC2D-22D8CC738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331" y="2679098"/>
          <a:ext cx="2014413" cy="56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0"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C0A787C7-F4D5-412B-BC2D-22D8CC738C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3331" y="2679098"/>
                        <a:ext cx="2014413" cy="56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4">
            <a:extLst>
              <a:ext uri="{FF2B5EF4-FFF2-40B4-BE49-F238E27FC236}">
                <a16:creationId xmlns:a16="http://schemas.microsoft.com/office/drawing/2014/main" id="{4BC82BF6-B0AD-4ABF-B29F-5C106CE2E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342" y="2710142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6" name="TextBox 4">
            <a:extLst>
              <a:ext uri="{FF2B5EF4-FFF2-40B4-BE49-F238E27FC236}">
                <a16:creationId xmlns:a16="http://schemas.microsoft.com/office/drawing/2014/main" id="{B463D146-EDAC-4BB1-A1C8-DAAAA20D1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3296" y="2689756"/>
            <a:ext cx="42111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</a:t>
            </a:r>
            <a:r>
              <a:rPr lang="en-US" altLang="ru-RU" sz="2800" dirty="0">
                <a:latin typeface="Arial" panose="020B0604020202020204" pitchFamily="34" charset="0"/>
              </a:rPr>
              <a:t> </a:t>
            </a:r>
            <a:r>
              <a:rPr lang="ru-RU" altLang="ru-RU" sz="2800" dirty="0">
                <a:latin typeface="Arial" panose="020B0604020202020204" pitchFamily="34" charset="0"/>
              </a:rPr>
              <a:t>одинаково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87D784A-0112-4A11-BEDD-9B22B4359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5283" y="2532860"/>
          <a:ext cx="1740733" cy="89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1" name="Equation" r:id="rId10" imgW="761760" imgH="393480" progId="Equation.DSMT4">
                  <p:embed/>
                </p:oleObj>
              </mc:Choice>
              <mc:Fallback>
                <p:oleObj name="Equation" r:id="rId10" imgW="761760" imgH="39348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87D784A-0112-4A11-BEDD-9B22B43599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75283" y="2532860"/>
                        <a:ext cx="1740733" cy="896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3343A053-0246-45E7-A767-623936FCA2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958646"/>
              </p:ext>
            </p:extLst>
          </p:nvPr>
        </p:nvGraphicFramePr>
        <p:xfrm>
          <a:off x="165370" y="3543920"/>
          <a:ext cx="8369301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2" name="Equation" r:id="rId12" imgW="3416040" imgH="393480" progId="Equation.DSMT4">
                  <p:embed/>
                </p:oleObj>
              </mc:Choice>
              <mc:Fallback>
                <p:oleObj name="Equation" r:id="rId12" imgW="341604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5370" y="3543920"/>
                        <a:ext cx="8369301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4673257"/>
      </p:ext>
    </p:extLst>
  </p:cSld>
  <p:clrMapOvr>
    <a:masterClrMapping/>
  </p:clrMapOvr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3008" y="44624"/>
            <a:ext cx="29374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10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Найдите наименьшее значение функции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1462" y="1268760"/>
          <a:ext cx="336073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" name="Equation" r:id="rId4" imgW="1371600" imgH="419040" progId="Equation.DSMT4">
                  <p:embed/>
                </p:oleObj>
              </mc:Choice>
              <mc:Fallback>
                <p:oleObj name="Equation" r:id="rId4" imgW="137160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1462" y="1268760"/>
                        <a:ext cx="3360737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4">
            <a:extLst>
              <a:ext uri="{FF2B5EF4-FFF2-40B4-BE49-F238E27FC236}">
                <a16:creationId xmlns:a16="http://schemas.microsoft.com/office/drawing/2014/main" id="{50150D2C-C308-451B-915B-0D5897064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974" y="1537628"/>
            <a:ext cx="83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при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A0F5EC0-E1A8-43B4-903C-C858E0A35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1062" y="1340768"/>
          <a:ext cx="16192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A0F5EC0-E1A8-43B4-903C-C858E0A35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61062" y="1340768"/>
                        <a:ext cx="1619250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1CF48FE-E9E5-4444-BBFC-1881527D0F27}"/>
              </a:ext>
            </a:extLst>
          </p:cNvPr>
          <p:cNvCxnSpPr/>
          <p:nvPr/>
        </p:nvCxnSpPr>
        <p:spPr>
          <a:xfrm>
            <a:off x="755576" y="234888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C0A787C7-F4D5-412B-BC2D-22D8CC738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331" y="2679098"/>
          <a:ext cx="2014413" cy="56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6"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C0A787C7-F4D5-412B-BC2D-22D8CC738C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3331" y="2679098"/>
                        <a:ext cx="2014413" cy="56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4">
            <a:extLst>
              <a:ext uri="{FF2B5EF4-FFF2-40B4-BE49-F238E27FC236}">
                <a16:creationId xmlns:a16="http://schemas.microsoft.com/office/drawing/2014/main" id="{4BC82BF6-B0AD-4ABF-B29F-5C106CE2E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342" y="2710142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6" name="TextBox 4">
            <a:extLst>
              <a:ext uri="{FF2B5EF4-FFF2-40B4-BE49-F238E27FC236}">
                <a16:creationId xmlns:a16="http://schemas.microsoft.com/office/drawing/2014/main" id="{B463D146-EDAC-4BB1-A1C8-DAAAA20D1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3296" y="2689756"/>
            <a:ext cx="42111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</a:t>
            </a:r>
            <a:r>
              <a:rPr lang="en-US" altLang="ru-RU" sz="2800" dirty="0">
                <a:latin typeface="Arial" panose="020B0604020202020204" pitchFamily="34" charset="0"/>
              </a:rPr>
              <a:t> </a:t>
            </a:r>
            <a:r>
              <a:rPr lang="ru-RU" altLang="ru-RU" sz="2800" dirty="0">
                <a:latin typeface="Arial" panose="020B0604020202020204" pitchFamily="34" charset="0"/>
              </a:rPr>
              <a:t>одинаково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87D784A-0112-4A11-BEDD-9B22B4359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5283" y="2532860"/>
          <a:ext cx="1740733" cy="89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7" name="Equation" r:id="rId10" imgW="761760" imgH="393480" progId="Equation.DSMT4">
                  <p:embed/>
                </p:oleObj>
              </mc:Choice>
              <mc:Fallback>
                <p:oleObj name="Equation" r:id="rId10" imgW="761760" imgH="39348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87D784A-0112-4A11-BEDD-9B22B43599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75283" y="2532860"/>
                        <a:ext cx="1740733" cy="896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3343A053-0246-45E7-A767-623936FCA2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370" y="3543920"/>
          <a:ext cx="8369301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8" name="Equation" r:id="rId12" imgW="3416040" imgH="393480" progId="Equation.DSMT4">
                  <p:embed/>
                </p:oleObj>
              </mc:Choice>
              <mc:Fallback>
                <p:oleObj name="Equation" r:id="rId12" imgW="341604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3343A053-0246-45E7-A767-623936FCA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5370" y="3543920"/>
                        <a:ext cx="8369301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76D7E24F-FB83-4082-9492-AFC3DD1B62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5481" y="4625962"/>
          <a:ext cx="51974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9" name="Equation" r:id="rId14" imgW="2120760" imgH="419040" progId="Equation.DSMT4">
                  <p:embed/>
                </p:oleObj>
              </mc:Choice>
              <mc:Fallback>
                <p:oleObj name="Equation" r:id="rId14" imgW="2120760" imgH="4190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76D7E24F-FB83-4082-9492-AFC3DD1B62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45481" y="4625962"/>
                        <a:ext cx="5197475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3884538"/>
      </p:ext>
    </p:extLst>
  </p:cSld>
  <p:clrMapOvr>
    <a:masterClrMapping/>
  </p:clrMapOvr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3008" y="44624"/>
            <a:ext cx="29374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10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Найдите наименьшее значение функции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81462" y="1268760"/>
          <a:ext cx="336073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0" name="Equation" r:id="rId4" imgW="1371600" imgH="419040" progId="Equation.DSMT4">
                  <p:embed/>
                </p:oleObj>
              </mc:Choice>
              <mc:Fallback>
                <p:oleObj name="Equation" r:id="rId4" imgW="137160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1462" y="1268760"/>
                        <a:ext cx="3360737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4">
            <a:extLst>
              <a:ext uri="{FF2B5EF4-FFF2-40B4-BE49-F238E27FC236}">
                <a16:creationId xmlns:a16="http://schemas.microsoft.com/office/drawing/2014/main" id="{50150D2C-C308-451B-915B-0D58970648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8974" y="1537628"/>
            <a:ext cx="83296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при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A0F5EC0-E1A8-43B4-903C-C858E0A35AB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61062" y="1340768"/>
          <a:ext cx="1619250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1" name="Equation" r:id="rId6" imgW="660240" imgH="393480" progId="Equation.DSMT4">
                  <p:embed/>
                </p:oleObj>
              </mc:Choice>
              <mc:Fallback>
                <p:oleObj name="Equation" r:id="rId6" imgW="660240" imgH="393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A0F5EC0-E1A8-43B4-903C-C858E0A35AB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61062" y="1340768"/>
                        <a:ext cx="1619250" cy="9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11CF48FE-E9E5-4444-BBFC-1881527D0F27}"/>
              </a:ext>
            </a:extLst>
          </p:cNvPr>
          <p:cNvCxnSpPr/>
          <p:nvPr/>
        </p:nvCxnSpPr>
        <p:spPr>
          <a:xfrm>
            <a:off x="755576" y="234888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C0A787C7-F4D5-412B-BC2D-22D8CC738C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3331" y="2679098"/>
          <a:ext cx="2014413" cy="564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2" name="Equation" r:id="rId8" imgW="812520" imgH="228600" progId="Equation.DSMT4">
                  <p:embed/>
                </p:oleObj>
              </mc:Choice>
              <mc:Fallback>
                <p:oleObj name="Equation" r:id="rId8" imgW="812520" imgH="22860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C0A787C7-F4D5-412B-BC2D-22D8CC738C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3331" y="2679098"/>
                        <a:ext cx="2014413" cy="5648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4">
            <a:extLst>
              <a:ext uri="{FF2B5EF4-FFF2-40B4-BE49-F238E27FC236}">
                <a16:creationId xmlns:a16="http://schemas.microsoft.com/office/drawing/2014/main" id="{4BC82BF6-B0AD-4ABF-B29F-5C106CE2E4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52342" y="2710142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6" name="TextBox 4">
            <a:extLst>
              <a:ext uri="{FF2B5EF4-FFF2-40B4-BE49-F238E27FC236}">
                <a16:creationId xmlns:a16="http://schemas.microsoft.com/office/drawing/2014/main" id="{B463D146-EDAC-4BB1-A1C8-DAAAA20D17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3296" y="2689756"/>
            <a:ext cx="42111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</a:t>
            </a:r>
            <a:r>
              <a:rPr lang="en-US" altLang="ru-RU" sz="2800" dirty="0">
                <a:latin typeface="Arial" panose="020B0604020202020204" pitchFamily="34" charset="0"/>
              </a:rPr>
              <a:t> </a:t>
            </a:r>
            <a:r>
              <a:rPr lang="ru-RU" altLang="ru-RU" sz="2800" dirty="0">
                <a:latin typeface="Arial" panose="020B0604020202020204" pitchFamily="34" charset="0"/>
              </a:rPr>
              <a:t>одинаково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687D784A-0112-4A11-BEDD-9B22B43599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75283" y="2532860"/>
          <a:ext cx="1740733" cy="896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3" name="Equation" r:id="rId10" imgW="761760" imgH="393480" progId="Equation.DSMT4">
                  <p:embed/>
                </p:oleObj>
              </mc:Choice>
              <mc:Fallback>
                <p:oleObj name="Equation" r:id="rId10" imgW="761760" imgH="39348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687D784A-0112-4A11-BEDD-9B22B43599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75283" y="2532860"/>
                        <a:ext cx="1740733" cy="896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3343A053-0246-45E7-A767-623936FCA2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5370" y="3543920"/>
          <a:ext cx="8369301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4" name="Equation" r:id="rId12" imgW="3416040" imgH="393480" progId="Equation.DSMT4">
                  <p:embed/>
                </p:oleObj>
              </mc:Choice>
              <mc:Fallback>
                <p:oleObj name="Equation" r:id="rId12" imgW="341604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3343A053-0246-45E7-A767-623936FCA2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5370" y="3543920"/>
                        <a:ext cx="8369301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76D7E24F-FB83-4082-9492-AFC3DD1B62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45481" y="4625962"/>
          <a:ext cx="5197475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5" name="Equation" r:id="rId14" imgW="2120760" imgH="419040" progId="Equation.DSMT4">
                  <p:embed/>
                </p:oleObj>
              </mc:Choice>
              <mc:Fallback>
                <p:oleObj name="Equation" r:id="rId14" imgW="2120760" imgH="4190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76D7E24F-FB83-4082-9492-AFC3DD1B62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945481" y="4625962"/>
                        <a:ext cx="5197475" cy="1027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0266B66D-57A2-4404-B388-D3A7FFAD81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833108"/>
              </p:ext>
            </p:extLst>
          </p:nvPr>
        </p:nvGraphicFramePr>
        <p:xfrm>
          <a:off x="2784390" y="5603034"/>
          <a:ext cx="3021013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6" name="Equation" r:id="rId16" imgW="1231560" imgH="431640" progId="Equation.DSMT4">
                  <p:embed/>
                </p:oleObj>
              </mc:Choice>
              <mc:Fallback>
                <p:oleObj name="Equation" r:id="rId16" imgW="1231560" imgH="4316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76D7E24F-FB83-4082-9492-AFC3DD1B62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84390" y="5603034"/>
                        <a:ext cx="3021013" cy="1058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3019820"/>
      </p:ext>
    </p:extLst>
  </p:cSld>
  <p:clrMapOvr>
    <a:masterClrMapping/>
  </p:clrMapOvr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834" y="44624"/>
            <a:ext cx="695966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Неравенство Чебышёв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584671"/>
              </p:ext>
            </p:extLst>
          </p:nvPr>
        </p:nvGraphicFramePr>
        <p:xfrm>
          <a:off x="2555776" y="894138"/>
          <a:ext cx="4608512" cy="66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6" name="Equation" r:id="rId4" imgW="1587240" imgH="228600" progId="Equation.DSMT4">
                  <p:embed/>
                </p:oleObj>
              </mc:Choice>
              <mc:Fallback>
                <p:oleObj name="Equation" r:id="rId4" imgW="158724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894138"/>
                        <a:ext cx="4608512" cy="66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4084829" y="1340768"/>
            <a:ext cx="13512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Тогда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955062"/>
              </p:ext>
            </p:extLst>
          </p:nvPr>
        </p:nvGraphicFramePr>
        <p:xfrm>
          <a:off x="899592" y="1916832"/>
          <a:ext cx="7533862" cy="11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7" name="Equation" r:id="rId6" imgW="2666880" imgH="393480" progId="Equation.DSMT4">
                  <p:embed/>
                </p:oleObj>
              </mc:Choice>
              <mc:Fallback>
                <p:oleObj name="Equation" r:id="rId6" imgW="266688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1916832"/>
                        <a:ext cx="7533862" cy="11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179512" y="894138"/>
            <a:ext cx="8784976" cy="2246830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42011316"/>
      </p:ext>
    </p:extLst>
  </p:cSld>
  <p:clrMapOvr>
    <a:masterClrMapping/>
  </p:clrMapOvr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834" y="44624"/>
            <a:ext cx="695966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Неравенство Чебышёв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776" y="894138"/>
          <a:ext cx="4608512" cy="66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0" name="Equation" r:id="rId4" imgW="1587240" imgH="228600" progId="Equation.DSMT4">
                  <p:embed/>
                </p:oleObj>
              </mc:Choice>
              <mc:Fallback>
                <p:oleObj name="Equation" r:id="rId4" imgW="158724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894138"/>
                        <a:ext cx="4608512" cy="66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4084829" y="1340768"/>
            <a:ext cx="13512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Тогда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592" y="1916832"/>
          <a:ext cx="7533862" cy="11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1" name="Equation" r:id="rId6" imgW="2666880" imgH="393480" progId="Equation.DSMT4">
                  <p:embed/>
                </p:oleObj>
              </mc:Choice>
              <mc:Fallback>
                <p:oleObj name="Equation" r:id="rId6" imgW="266688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1916832"/>
                        <a:ext cx="7533862" cy="11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179512" y="894138"/>
            <a:ext cx="8784976" cy="2246830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9322F2-41C1-4FF5-90B9-A59F87EF1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85485"/>
              </p:ext>
            </p:extLst>
          </p:nvPr>
        </p:nvGraphicFramePr>
        <p:xfrm>
          <a:off x="1545498" y="3140968"/>
          <a:ext cx="624205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2" name="Equation" r:id="rId8" imgW="2209680" imgH="228600" progId="Equation.DSMT4">
                  <p:embed/>
                </p:oleObj>
              </mc:Choice>
              <mc:Fallback>
                <p:oleObj name="Equation" r:id="rId8" imgW="2209680" imgH="2286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5498" y="3140968"/>
                        <a:ext cx="6242050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24427"/>
      </p:ext>
    </p:extLst>
  </p:cSld>
  <p:clrMapOvr>
    <a:masterClrMapping/>
  </p:clrMapOvr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834" y="44624"/>
            <a:ext cx="695966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Неравенство Чебышёв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776" y="894138"/>
          <a:ext cx="4608512" cy="66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4" name="Equation" r:id="rId4" imgW="1587240" imgH="228600" progId="Equation.DSMT4">
                  <p:embed/>
                </p:oleObj>
              </mc:Choice>
              <mc:Fallback>
                <p:oleObj name="Equation" r:id="rId4" imgW="158724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894138"/>
                        <a:ext cx="4608512" cy="66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4084829" y="1340768"/>
            <a:ext cx="13512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Тогда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592" y="1916832"/>
          <a:ext cx="7533862" cy="11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5" name="Equation" r:id="rId6" imgW="2666880" imgH="393480" progId="Equation.DSMT4">
                  <p:embed/>
                </p:oleObj>
              </mc:Choice>
              <mc:Fallback>
                <p:oleObj name="Equation" r:id="rId6" imgW="266688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1916832"/>
                        <a:ext cx="7533862" cy="11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179512" y="894138"/>
            <a:ext cx="8784976" cy="2246830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9322F2-41C1-4FF5-90B9-A59F87EF1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4679421"/>
              </p:ext>
            </p:extLst>
          </p:nvPr>
        </p:nvGraphicFramePr>
        <p:xfrm>
          <a:off x="1546225" y="3140968"/>
          <a:ext cx="624205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66" name="Equation" r:id="rId8" imgW="2209680" imgH="457200" progId="Equation.DSMT4">
                  <p:embed/>
                </p:oleObj>
              </mc:Choice>
              <mc:Fallback>
                <p:oleObj name="Equation" r:id="rId8" imgW="2209680" imgH="4572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B9322F2-41C1-4FF5-90B9-A59F87EF1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46225" y="3140968"/>
                        <a:ext cx="6242050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0291675"/>
      </p:ext>
    </p:extLst>
  </p:cSld>
  <p:clrMapOvr>
    <a:masterClrMapping/>
  </p:clrMapOvr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834" y="44624"/>
            <a:ext cx="695966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Неравенство Чебышёв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776" y="894138"/>
          <a:ext cx="4608512" cy="66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8" name="Equation" r:id="rId4" imgW="1587240" imgH="228600" progId="Equation.DSMT4">
                  <p:embed/>
                </p:oleObj>
              </mc:Choice>
              <mc:Fallback>
                <p:oleObj name="Equation" r:id="rId4" imgW="158724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894138"/>
                        <a:ext cx="4608512" cy="66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4084829" y="1340768"/>
            <a:ext cx="13512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Тогда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592" y="1916832"/>
          <a:ext cx="7533862" cy="11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89" name="Equation" r:id="rId6" imgW="2666880" imgH="393480" progId="Equation.DSMT4">
                  <p:embed/>
                </p:oleObj>
              </mc:Choice>
              <mc:Fallback>
                <p:oleObj name="Equation" r:id="rId6" imgW="266688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1916832"/>
                        <a:ext cx="7533862" cy="11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179512" y="894138"/>
            <a:ext cx="8784976" cy="2246830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9322F2-41C1-4FF5-90B9-A59F87EF1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803312"/>
              </p:ext>
            </p:extLst>
          </p:nvPr>
        </p:nvGraphicFramePr>
        <p:xfrm>
          <a:off x="1528763" y="3146846"/>
          <a:ext cx="627697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0" name="Equation" r:id="rId8" imgW="2222280" imgH="685800" progId="Equation.DSMT4">
                  <p:embed/>
                </p:oleObj>
              </mc:Choice>
              <mc:Fallback>
                <p:oleObj name="Equation" r:id="rId8" imgW="2222280" imgH="685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B9322F2-41C1-4FF5-90B9-A59F87EF1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8763" y="3146846"/>
                        <a:ext cx="6276975" cy="193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7022344"/>
      </p:ext>
    </p:extLst>
  </p:cSld>
  <p:clrMapOvr>
    <a:masterClrMapping/>
  </p:clrMapOvr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834" y="44624"/>
            <a:ext cx="695966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Неравенство Чебышёв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776" y="894138"/>
          <a:ext cx="4608512" cy="66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4" name="Equation" r:id="rId4" imgW="1587240" imgH="228600" progId="Equation.DSMT4">
                  <p:embed/>
                </p:oleObj>
              </mc:Choice>
              <mc:Fallback>
                <p:oleObj name="Equation" r:id="rId4" imgW="158724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894138"/>
                        <a:ext cx="4608512" cy="66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4084829" y="1340768"/>
            <a:ext cx="13512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Тогда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592" y="1916832"/>
          <a:ext cx="7533862" cy="11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5" name="Equation" r:id="rId6" imgW="2666880" imgH="393480" progId="Equation.DSMT4">
                  <p:embed/>
                </p:oleObj>
              </mc:Choice>
              <mc:Fallback>
                <p:oleObj name="Equation" r:id="rId6" imgW="266688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1916832"/>
                        <a:ext cx="7533862" cy="11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179512" y="894138"/>
            <a:ext cx="8784976" cy="2246830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9322F2-41C1-4FF5-90B9-A59F87EF1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8763" y="3146846"/>
          <a:ext cx="627697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6" name="Equation" r:id="rId8" imgW="2222280" imgH="685800" progId="Equation.DSMT4">
                  <p:embed/>
                </p:oleObj>
              </mc:Choice>
              <mc:Fallback>
                <p:oleObj name="Equation" r:id="rId8" imgW="2222280" imgH="685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B9322F2-41C1-4FF5-90B9-A59F87EF1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8763" y="3146846"/>
                        <a:ext cx="6276975" cy="193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3EC8B5A-2B3E-4F84-B142-969DBDECB15C}"/>
              </a:ext>
            </a:extLst>
          </p:cNvPr>
          <p:cNvCxnSpPr/>
          <p:nvPr/>
        </p:nvCxnSpPr>
        <p:spPr>
          <a:xfrm>
            <a:off x="755576" y="522920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67FB194A-BDE7-4796-86DD-3B1255413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942741"/>
              </p:ext>
            </p:extLst>
          </p:nvPr>
        </p:nvGraphicFramePr>
        <p:xfrm>
          <a:off x="1043608" y="5317750"/>
          <a:ext cx="42687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17" name="Equation" r:id="rId10" imgW="1511280" imgH="228600" progId="Equation.DSMT4">
                  <p:embed/>
                </p:oleObj>
              </mc:Choice>
              <mc:Fallback>
                <p:oleObj name="Equation" r:id="rId10" imgW="151128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B9322F2-41C1-4FF5-90B9-A59F87EF1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3608" y="5317750"/>
                        <a:ext cx="4268787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866849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834" y="44624"/>
            <a:ext cx="695966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Неравенство Чебышёв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776" y="894138"/>
          <a:ext cx="4608512" cy="66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8" name="Equation" r:id="rId4" imgW="1587240" imgH="228600" progId="Equation.DSMT4">
                  <p:embed/>
                </p:oleObj>
              </mc:Choice>
              <mc:Fallback>
                <p:oleObj name="Equation" r:id="rId4" imgW="158724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894138"/>
                        <a:ext cx="4608512" cy="66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4084829" y="1340768"/>
            <a:ext cx="13512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Тогда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592" y="1916832"/>
          <a:ext cx="7533862" cy="11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39" name="Equation" r:id="rId6" imgW="2666880" imgH="393480" progId="Equation.DSMT4">
                  <p:embed/>
                </p:oleObj>
              </mc:Choice>
              <mc:Fallback>
                <p:oleObj name="Equation" r:id="rId6" imgW="266688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1916832"/>
                        <a:ext cx="7533862" cy="11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179512" y="894138"/>
            <a:ext cx="8784976" cy="2246830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9322F2-41C1-4FF5-90B9-A59F87EF1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8763" y="3146846"/>
          <a:ext cx="627697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0" name="Equation" r:id="rId8" imgW="2222280" imgH="685800" progId="Equation.DSMT4">
                  <p:embed/>
                </p:oleObj>
              </mc:Choice>
              <mc:Fallback>
                <p:oleObj name="Equation" r:id="rId8" imgW="2222280" imgH="685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B9322F2-41C1-4FF5-90B9-A59F87EF1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8763" y="3146846"/>
                        <a:ext cx="6276975" cy="193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3EC8B5A-2B3E-4F84-B142-969DBDECB15C}"/>
              </a:ext>
            </a:extLst>
          </p:cNvPr>
          <p:cNvCxnSpPr/>
          <p:nvPr/>
        </p:nvCxnSpPr>
        <p:spPr>
          <a:xfrm>
            <a:off x="755576" y="522920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67FB194A-BDE7-4796-86DD-3B1255413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3608" y="5317750"/>
          <a:ext cx="4268787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1" name="Equation" r:id="rId10" imgW="1511280" imgH="228600" progId="Equation.DSMT4">
                  <p:embed/>
                </p:oleObj>
              </mc:Choice>
              <mc:Fallback>
                <p:oleObj name="Equation" r:id="rId10" imgW="1511280" imgH="2286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67FB194A-BDE7-4796-86DD-3B12554133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3608" y="5317750"/>
                        <a:ext cx="4268787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: скругленные углы 11">
            <a:extLst>
              <a:ext uri="{FF2B5EF4-FFF2-40B4-BE49-F238E27FC236}">
                <a16:creationId xmlns:a16="http://schemas.microsoft.com/office/drawing/2014/main" id="{9A9C0D0D-20C2-4156-ABF3-F9C2D46F1A3E}"/>
              </a:ext>
            </a:extLst>
          </p:cNvPr>
          <p:cNvSpPr/>
          <p:nvPr/>
        </p:nvSpPr>
        <p:spPr>
          <a:xfrm>
            <a:off x="4760462" y="3215734"/>
            <a:ext cx="829311" cy="190069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28275116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834" y="44624"/>
            <a:ext cx="695966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Неравенство Чебышёв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776" y="894138"/>
          <a:ext cx="4608512" cy="66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2" name="Equation" r:id="rId4" imgW="1587240" imgH="228600" progId="Equation.DSMT4">
                  <p:embed/>
                </p:oleObj>
              </mc:Choice>
              <mc:Fallback>
                <p:oleObj name="Equation" r:id="rId4" imgW="158724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894138"/>
                        <a:ext cx="4608512" cy="66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4084829" y="1340768"/>
            <a:ext cx="13512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Тогда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592" y="1916832"/>
          <a:ext cx="7533862" cy="11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3" name="Equation" r:id="rId6" imgW="2666880" imgH="393480" progId="Equation.DSMT4">
                  <p:embed/>
                </p:oleObj>
              </mc:Choice>
              <mc:Fallback>
                <p:oleObj name="Equation" r:id="rId6" imgW="266688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1916832"/>
                        <a:ext cx="7533862" cy="11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179512" y="894138"/>
            <a:ext cx="8784976" cy="2246830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9322F2-41C1-4FF5-90B9-A59F87EF1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8763" y="3146846"/>
          <a:ext cx="627697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4" name="Equation" r:id="rId8" imgW="2222280" imgH="685800" progId="Equation.DSMT4">
                  <p:embed/>
                </p:oleObj>
              </mc:Choice>
              <mc:Fallback>
                <p:oleObj name="Equation" r:id="rId8" imgW="2222280" imgH="685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B9322F2-41C1-4FF5-90B9-A59F87EF1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8763" y="3146846"/>
                        <a:ext cx="6276975" cy="193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3EC8B5A-2B3E-4F84-B142-969DBDECB15C}"/>
              </a:ext>
            </a:extLst>
          </p:cNvPr>
          <p:cNvCxnSpPr/>
          <p:nvPr/>
        </p:nvCxnSpPr>
        <p:spPr>
          <a:xfrm>
            <a:off x="755576" y="522920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67FB194A-BDE7-4796-86DD-3B1255413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9598991"/>
              </p:ext>
            </p:extLst>
          </p:nvPr>
        </p:nvGraphicFramePr>
        <p:xfrm>
          <a:off x="1003300" y="5332847"/>
          <a:ext cx="7137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5" name="Equation" r:id="rId10" imgW="2527200" imgH="228600" progId="Equation.DSMT4">
                  <p:embed/>
                </p:oleObj>
              </mc:Choice>
              <mc:Fallback>
                <p:oleObj name="Equation" r:id="rId10" imgW="2527200" imgH="2286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67FB194A-BDE7-4796-86DD-3B12554133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3300" y="5332847"/>
                        <a:ext cx="7137400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: скругленные углы 11">
            <a:extLst>
              <a:ext uri="{FF2B5EF4-FFF2-40B4-BE49-F238E27FC236}">
                <a16:creationId xmlns:a16="http://schemas.microsoft.com/office/drawing/2014/main" id="{9A9C0D0D-20C2-4156-ABF3-F9C2D46F1A3E}"/>
              </a:ext>
            </a:extLst>
          </p:cNvPr>
          <p:cNvSpPr/>
          <p:nvPr/>
        </p:nvSpPr>
        <p:spPr>
          <a:xfrm>
            <a:off x="4760462" y="3215734"/>
            <a:ext cx="829311" cy="190069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14393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814065"/>
            <a:ext cx="8262938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Апельсин тяжелее яблока, а яблоко тяжелее груши. В корзину влезает больше фруктов, чем в коробку, а в коробку — больше фруктов, 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чем в пакет. Как следует разложить фрукты, чтобы общая масса была как можно больше?</a:t>
            </a: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755576" y="3244334"/>
            <a:ext cx="2103909" cy="1815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779912" y="3244334"/>
            <a:ext cx="4898713" cy="1815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861840268"/>
      </p:ext>
    </p:extLst>
  </p:cSld>
  <p:clrMapOvr>
    <a:masterClrMapping/>
  </p:clrMapOvr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834" y="44624"/>
            <a:ext cx="695966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Неравенство Чебышёв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776" y="894138"/>
          <a:ext cx="4608512" cy="66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6" name="Equation" r:id="rId4" imgW="1587240" imgH="228600" progId="Equation.DSMT4">
                  <p:embed/>
                </p:oleObj>
              </mc:Choice>
              <mc:Fallback>
                <p:oleObj name="Equation" r:id="rId4" imgW="158724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894138"/>
                        <a:ext cx="4608512" cy="66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4084829" y="1340768"/>
            <a:ext cx="13512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Тогда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592" y="1916832"/>
          <a:ext cx="7533862" cy="11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7" name="Equation" r:id="rId6" imgW="2666880" imgH="393480" progId="Equation.DSMT4">
                  <p:embed/>
                </p:oleObj>
              </mc:Choice>
              <mc:Fallback>
                <p:oleObj name="Equation" r:id="rId6" imgW="266688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1916832"/>
                        <a:ext cx="7533862" cy="11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179512" y="894138"/>
            <a:ext cx="8784976" cy="2246830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9322F2-41C1-4FF5-90B9-A59F87EF1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8763" y="3146846"/>
          <a:ext cx="627697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8" name="Equation" r:id="rId8" imgW="2222280" imgH="685800" progId="Equation.DSMT4">
                  <p:embed/>
                </p:oleObj>
              </mc:Choice>
              <mc:Fallback>
                <p:oleObj name="Equation" r:id="rId8" imgW="2222280" imgH="685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B9322F2-41C1-4FF5-90B9-A59F87EF1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8763" y="3146846"/>
                        <a:ext cx="6276975" cy="193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3EC8B5A-2B3E-4F84-B142-969DBDECB15C}"/>
              </a:ext>
            </a:extLst>
          </p:cNvPr>
          <p:cNvCxnSpPr/>
          <p:nvPr/>
        </p:nvCxnSpPr>
        <p:spPr>
          <a:xfrm>
            <a:off x="755576" y="522920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67FB194A-BDE7-4796-86DD-3B1255413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3300" y="5332847"/>
          <a:ext cx="7137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9" name="Equation" r:id="rId10" imgW="2527200" imgH="228600" progId="Equation.DSMT4">
                  <p:embed/>
                </p:oleObj>
              </mc:Choice>
              <mc:Fallback>
                <p:oleObj name="Equation" r:id="rId10" imgW="2527200" imgH="2286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67FB194A-BDE7-4796-86DD-3B12554133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03300" y="5332847"/>
                        <a:ext cx="7137400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: скругленные углы 11">
            <a:extLst>
              <a:ext uri="{FF2B5EF4-FFF2-40B4-BE49-F238E27FC236}">
                <a16:creationId xmlns:a16="http://schemas.microsoft.com/office/drawing/2014/main" id="{9A9C0D0D-20C2-4156-ABF3-F9C2D46F1A3E}"/>
              </a:ext>
            </a:extLst>
          </p:cNvPr>
          <p:cNvSpPr/>
          <p:nvPr/>
        </p:nvSpPr>
        <p:spPr>
          <a:xfrm>
            <a:off x="5868144" y="3215734"/>
            <a:ext cx="829311" cy="190069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83909519"/>
      </p:ext>
    </p:extLst>
  </p:cSld>
  <p:clrMapOvr>
    <a:masterClrMapping/>
  </p:clrMapOvr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834" y="44624"/>
            <a:ext cx="695966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Неравенство Чебышёв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776" y="894138"/>
          <a:ext cx="4608512" cy="66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0" name="Equation" r:id="rId4" imgW="1587240" imgH="228600" progId="Equation.DSMT4">
                  <p:embed/>
                </p:oleObj>
              </mc:Choice>
              <mc:Fallback>
                <p:oleObj name="Equation" r:id="rId4" imgW="158724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894138"/>
                        <a:ext cx="4608512" cy="662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4084829" y="1340768"/>
            <a:ext cx="13512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Тогда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99592" y="1916832"/>
          <a:ext cx="7533862" cy="11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1" name="Equation" r:id="rId6" imgW="2666880" imgH="393480" progId="Equation.DSMT4">
                  <p:embed/>
                </p:oleObj>
              </mc:Choice>
              <mc:Fallback>
                <p:oleObj name="Equation" r:id="rId6" imgW="266688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9592" y="1916832"/>
                        <a:ext cx="7533862" cy="11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179512" y="894138"/>
            <a:ext cx="8784976" cy="2246830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9322F2-41C1-4FF5-90B9-A59F87EF1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8763" y="3146846"/>
          <a:ext cx="627697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2" name="Equation" r:id="rId8" imgW="2222280" imgH="685800" progId="Equation.DSMT4">
                  <p:embed/>
                </p:oleObj>
              </mc:Choice>
              <mc:Fallback>
                <p:oleObj name="Equation" r:id="rId8" imgW="2222280" imgH="685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B9322F2-41C1-4FF5-90B9-A59F87EF1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8763" y="3146846"/>
                        <a:ext cx="6276975" cy="193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3EC8B5A-2B3E-4F84-B142-969DBDECB15C}"/>
              </a:ext>
            </a:extLst>
          </p:cNvPr>
          <p:cNvCxnSpPr/>
          <p:nvPr/>
        </p:nvCxnSpPr>
        <p:spPr>
          <a:xfrm>
            <a:off x="755576" y="522920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67FB194A-BDE7-4796-86DD-3B1255413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623597"/>
              </p:ext>
            </p:extLst>
          </p:nvPr>
        </p:nvGraphicFramePr>
        <p:xfrm>
          <a:off x="985838" y="5229225"/>
          <a:ext cx="7173912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3" name="Equation" r:id="rId10" imgW="2539800" imgH="457200" progId="Equation.DSMT4">
                  <p:embed/>
                </p:oleObj>
              </mc:Choice>
              <mc:Fallback>
                <p:oleObj name="Equation" r:id="rId10" imgW="2539800" imgH="4572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67FB194A-BDE7-4796-86DD-3B12554133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5838" y="5229225"/>
                        <a:ext cx="7173912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: скругленные углы 11">
            <a:extLst>
              <a:ext uri="{FF2B5EF4-FFF2-40B4-BE49-F238E27FC236}">
                <a16:creationId xmlns:a16="http://schemas.microsoft.com/office/drawing/2014/main" id="{9A9C0D0D-20C2-4156-ABF3-F9C2D46F1A3E}"/>
              </a:ext>
            </a:extLst>
          </p:cNvPr>
          <p:cNvSpPr/>
          <p:nvPr/>
        </p:nvSpPr>
        <p:spPr>
          <a:xfrm>
            <a:off x="5868144" y="3215734"/>
            <a:ext cx="829311" cy="190069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8513213"/>
      </p:ext>
    </p:extLst>
  </p:cSld>
  <p:clrMapOvr>
    <a:masterClrMapping/>
  </p:clrMapOvr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834" y="44624"/>
            <a:ext cx="695966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Неравенство Чебышёв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104941"/>
              </p:ext>
            </p:extLst>
          </p:nvPr>
        </p:nvGraphicFramePr>
        <p:xfrm>
          <a:off x="2627784" y="894138"/>
          <a:ext cx="4176464" cy="60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4" name="Equation" r:id="rId4" imgW="1587240" imgH="228600" progId="Equation.DSMT4">
                  <p:embed/>
                </p:oleObj>
              </mc:Choice>
              <mc:Fallback>
                <p:oleObj name="Equation" r:id="rId4" imgW="158724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7784" y="894138"/>
                        <a:ext cx="4176464" cy="600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4068283" y="1332057"/>
            <a:ext cx="12237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/>
              <a:t>Тогда:</a:t>
            </a:r>
            <a:endParaRPr lang="en-US" sz="32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753557"/>
              </p:ext>
            </p:extLst>
          </p:nvPr>
        </p:nvGraphicFramePr>
        <p:xfrm>
          <a:off x="1475656" y="1762378"/>
          <a:ext cx="6904691" cy="101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5" name="Equation" r:id="rId6" imgW="2666880" imgH="393480" progId="Equation.DSMT4">
                  <p:embed/>
                </p:oleObj>
              </mc:Choice>
              <mc:Fallback>
                <p:oleObj name="Equation" r:id="rId6" imgW="266688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656" y="1762378"/>
                        <a:ext cx="6904691" cy="101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179512" y="894138"/>
            <a:ext cx="8784976" cy="1938335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9322F2-41C1-4FF5-90B9-A59F87EF1F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281803"/>
              </p:ext>
            </p:extLst>
          </p:nvPr>
        </p:nvGraphicFramePr>
        <p:xfrm>
          <a:off x="1528763" y="2852936"/>
          <a:ext cx="627697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6" name="Equation" r:id="rId8" imgW="2222280" imgH="685800" progId="Equation.DSMT4">
                  <p:embed/>
                </p:oleObj>
              </mc:Choice>
              <mc:Fallback>
                <p:oleObj name="Equation" r:id="rId8" imgW="2222280" imgH="685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B9322F2-41C1-4FF5-90B9-A59F87EF1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8763" y="2852936"/>
                        <a:ext cx="6276975" cy="193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3EC8B5A-2B3E-4F84-B142-969DBDECB15C}"/>
              </a:ext>
            </a:extLst>
          </p:cNvPr>
          <p:cNvCxnSpPr/>
          <p:nvPr/>
        </p:nvCxnSpPr>
        <p:spPr>
          <a:xfrm>
            <a:off x="755576" y="493529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67FB194A-BDE7-4796-86DD-3B1255413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425468"/>
              </p:ext>
            </p:extLst>
          </p:nvPr>
        </p:nvGraphicFramePr>
        <p:xfrm>
          <a:off x="985838" y="4935538"/>
          <a:ext cx="7173912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7" name="Equation" r:id="rId10" imgW="2539800" imgH="457200" progId="Equation.DSMT4">
                  <p:embed/>
                </p:oleObj>
              </mc:Choice>
              <mc:Fallback>
                <p:oleObj name="Equation" r:id="rId10" imgW="2539800" imgH="4572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67FB194A-BDE7-4796-86DD-3B12554133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5838" y="4935538"/>
                        <a:ext cx="7173912" cy="1292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: скругленные углы 11">
            <a:extLst>
              <a:ext uri="{FF2B5EF4-FFF2-40B4-BE49-F238E27FC236}">
                <a16:creationId xmlns:a16="http://schemas.microsoft.com/office/drawing/2014/main" id="{9A9C0D0D-20C2-4156-ABF3-F9C2D46F1A3E}"/>
              </a:ext>
            </a:extLst>
          </p:cNvPr>
          <p:cNvSpPr/>
          <p:nvPr/>
        </p:nvSpPr>
        <p:spPr>
          <a:xfrm>
            <a:off x="6948264" y="2921824"/>
            <a:ext cx="829311" cy="190069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85922914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834" y="44624"/>
            <a:ext cx="695966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Неравенство Чебышёв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784" y="894138"/>
          <a:ext cx="4176464" cy="60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2" name="Equation" r:id="rId4" imgW="1587240" imgH="228600" progId="Equation.DSMT4">
                  <p:embed/>
                </p:oleObj>
              </mc:Choice>
              <mc:Fallback>
                <p:oleObj name="Equation" r:id="rId4" imgW="158724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7784" y="894138"/>
                        <a:ext cx="4176464" cy="600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4068283" y="1332057"/>
            <a:ext cx="12237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/>
              <a:t>Тогда:</a:t>
            </a:r>
            <a:endParaRPr lang="en-US" sz="32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5656" y="1762378"/>
          <a:ext cx="6904691" cy="101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3" name="Equation" r:id="rId6" imgW="2666880" imgH="393480" progId="Equation.DSMT4">
                  <p:embed/>
                </p:oleObj>
              </mc:Choice>
              <mc:Fallback>
                <p:oleObj name="Equation" r:id="rId6" imgW="266688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656" y="1762378"/>
                        <a:ext cx="6904691" cy="101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179512" y="894138"/>
            <a:ext cx="8784976" cy="1938335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9322F2-41C1-4FF5-90B9-A59F87EF1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8763" y="2852936"/>
          <a:ext cx="627697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4" name="Equation" r:id="rId8" imgW="2222280" imgH="685800" progId="Equation.DSMT4">
                  <p:embed/>
                </p:oleObj>
              </mc:Choice>
              <mc:Fallback>
                <p:oleObj name="Equation" r:id="rId8" imgW="2222280" imgH="685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B9322F2-41C1-4FF5-90B9-A59F87EF1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8763" y="2852936"/>
                        <a:ext cx="6276975" cy="193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3EC8B5A-2B3E-4F84-B142-969DBDECB15C}"/>
              </a:ext>
            </a:extLst>
          </p:cNvPr>
          <p:cNvCxnSpPr/>
          <p:nvPr/>
        </p:nvCxnSpPr>
        <p:spPr>
          <a:xfrm>
            <a:off x="755576" y="493529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67FB194A-BDE7-4796-86DD-3B1255413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0514548"/>
              </p:ext>
            </p:extLst>
          </p:nvPr>
        </p:nvGraphicFramePr>
        <p:xfrm>
          <a:off x="971600" y="4947046"/>
          <a:ext cx="6743700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5" name="Equation" r:id="rId10" imgW="2387520" imgH="685800" progId="Equation.DSMT4">
                  <p:embed/>
                </p:oleObj>
              </mc:Choice>
              <mc:Fallback>
                <p:oleObj name="Equation" r:id="rId10" imgW="2387520" imgH="6858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67FB194A-BDE7-4796-86DD-3B12554133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71600" y="4947046"/>
                        <a:ext cx="6743700" cy="193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: скругленные углы 11">
            <a:extLst>
              <a:ext uri="{FF2B5EF4-FFF2-40B4-BE49-F238E27FC236}">
                <a16:creationId xmlns:a16="http://schemas.microsoft.com/office/drawing/2014/main" id="{9A9C0D0D-20C2-4156-ABF3-F9C2D46F1A3E}"/>
              </a:ext>
            </a:extLst>
          </p:cNvPr>
          <p:cNvSpPr/>
          <p:nvPr/>
        </p:nvSpPr>
        <p:spPr>
          <a:xfrm>
            <a:off x="6948264" y="2921824"/>
            <a:ext cx="829311" cy="190069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08788462"/>
      </p:ext>
    </p:extLst>
  </p:cSld>
  <p:clrMapOvr>
    <a:masterClrMapping/>
  </p:clrMapOvr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834" y="44624"/>
            <a:ext cx="695966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Неравенство Чебышёв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784" y="894138"/>
          <a:ext cx="4176464" cy="60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0" name="Equation" r:id="rId4" imgW="1587240" imgH="228600" progId="Equation.DSMT4">
                  <p:embed/>
                </p:oleObj>
              </mc:Choice>
              <mc:Fallback>
                <p:oleObj name="Equation" r:id="rId4" imgW="158724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7784" y="894138"/>
                        <a:ext cx="4176464" cy="600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4068283" y="1332057"/>
            <a:ext cx="12237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/>
              <a:t>Тогда:</a:t>
            </a:r>
            <a:endParaRPr lang="en-US" sz="32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5656" y="1762378"/>
          <a:ext cx="6904691" cy="101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1" name="Equation" r:id="rId6" imgW="2666880" imgH="393480" progId="Equation.DSMT4">
                  <p:embed/>
                </p:oleObj>
              </mc:Choice>
              <mc:Fallback>
                <p:oleObj name="Equation" r:id="rId6" imgW="266688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656" y="1762378"/>
                        <a:ext cx="6904691" cy="101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179512" y="894138"/>
            <a:ext cx="8784976" cy="1938335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9322F2-41C1-4FF5-90B9-A59F87EF1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8763" y="2852936"/>
          <a:ext cx="627697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2" name="Equation" r:id="rId8" imgW="2222280" imgH="685800" progId="Equation.DSMT4">
                  <p:embed/>
                </p:oleObj>
              </mc:Choice>
              <mc:Fallback>
                <p:oleObj name="Equation" r:id="rId8" imgW="2222280" imgH="685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B9322F2-41C1-4FF5-90B9-A59F87EF1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8763" y="2852936"/>
                        <a:ext cx="6276975" cy="193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3EC8B5A-2B3E-4F84-B142-969DBDECB15C}"/>
              </a:ext>
            </a:extLst>
          </p:cNvPr>
          <p:cNvCxnSpPr/>
          <p:nvPr/>
        </p:nvCxnSpPr>
        <p:spPr>
          <a:xfrm>
            <a:off x="755576" y="493529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67FB194A-BDE7-4796-86DD-3B1255413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915899"/>
              </p:ext>
            </p:extLst>
          </p:nvPr>
        </p:nvGraphicFramePr>
        <p:xfrm>
          <a:off x="461144" y="5013176"/>
          <a:ext cx="82153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33" name="Equation" r:id="rId10" imgW="2908080" imgH="228600" progId="Equation.DSMT4">
                  <p:embed/>
                </p:oleObj>
              </mc:Choice>
              <mc:Fallback>
                <p:oleObj name="Equation" r:id="rId10" imgW="2908080" imgH="2286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67FB194A-BDE7-4796-86DD-3B12554133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1144" y="5013176"/>
                        <a:ext cx="8215312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: скругленные углы 11">
            <a:extLst>
              <a:ext uri="{FF2B5EF4-FFF2-40B4-BE49-F238E27FC236}">
                <a16:creationId xmlns:a16="http://schemas.microsoft.com/office/drawing/2014/main" id="{9A9C0D0D-20C2-4156-ABF3-F9C2D46F1A3E}"/>
              </a:ext>
            </a:extLst>
          </p:cNvPr>
          <p:cNvSpPr/>
          <p:nvPr/>
        </p:nvSpPr>
        <p:spPr>
          <a:xfrm>
            <a:off x="6948264" y="2921824"/>
            <a:ext cx="829311" cy="190069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8833359"/>
      </p:ext>
    </p:extLst>
  </p:cSld>
  <p:clrMapOvr>
    <a:masterClrMapping/>
  </p:clrMapOvr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834" y="44624"/>
            <a:ext cx="695966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Неравенство Чебышёв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784" y="894138"/>
          <a:ext cx="4176464" cy="60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6" name="Equation" r:id="rId4" imgW="1587240" imgH="228600" progId="Equation.DSMT4">
                  <p:embed/>
                </p:oleObj>
              </mc:Choice>
              <mc:Fallback>
                <p:oleObj name="Equation" r:id="rId4" imgW="158724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7784" y="894138"/>
                        <a:ext cx="4176464" cy="600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4068283" y="1332057"/>
            <a:ext cx="12237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/>
              <a:t>Тогда:</a:t>
            </a:r>
            <a:endParaRPr lang="en-US" sz="32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75656" y="1762378"/>
          <a:ext cx="6904691" cy="101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7" name="Equation" r:id="rId6" imgW="2666880" imgH="393480" progId="Equation.DSMT4">
                  <p:embed/>
                </p:oleObj>
              </mc:Choice>
              <mc:Fallback>
                <p:oleObj name="Equation" r:id="rId6" imgW="266688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75656" y="1762378"/>
                        <a:ext cx="6904691" cy="1018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179512" y="894138"/>
            <a:ext cx="8784976" cy="1938335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B9322F2-41C1-4FF5-90B9-A59F87EF1F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8763" y="2852936"/>
          <a:ext cx="6276975" cy="193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8" name="Equation" r:id="rId8" imgW="2222280" imgH="685800" progId="Equation.DSMT4">
                  <p:embed/>
                </p:oleObj>
              </mc:Choice>
              <mc:Fallback>
                <p:oleObj name="Equation" r:id="rId8" imgW="2222280" imgH="6858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B9322F2-41C1-4FF5-90B9-A59F87EF1FB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8763" y="2852936"/>
                        <a:ext cx="6276975" cy="193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E3EC8B5A-2B3E-4F84-B142-969DBDECB15C}"/>
              </a:ext>
            </a:extLst>
          </p:cNvPr>
          <p:cNvCxnSpPr/>
          <p:nvPr/>
        </p:nvCxnSpPr>
        <p:spPr>
          <a:xfrm>
            <a:off x="755576" y="4935290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67FB194A-BDE7-4796-86DD-3B12554133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1144" y="5013176"/>
          <a:ext cx="821531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59" name="Equation" r:id="rId10" imgW="2908080" imgH="228600" progId="Equation.DSMT4">
                  <p:embed/>
                </p:oleObj>
              </mc:Choice>
              <mc:Fallback>
                <p:oleObj name="Equation" r:id="rId10" imgW="2908080" imgH="2286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67FB194A-BDE7-4796-86DD-3B125541331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1144" y="5013176"/>
                        <a:ext cx="8215312" cy="646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: скругленные углы 11">
            <a:extLst>
              <a:ext uri="{FF2B5EF4-FFF2-40B4-BE49-F238E27FC236}">
                <a16:creationId xmlns:a16="http://schemas.microsoft.com/office/drawing/2014/main" id="{9A9C0D0D-20C2-4156-ABF3-F9C2D46F1A3E}"/>
              </a:ext>
            </a:extLst>
          </p:cNvPr>
          <p:cNvSpPr/>
          <p:nvPr/>
        </p:nvSpPr>
        <p:spPr>
          <a:xfrm>
            <a:off x="6948264" y="2921824"/>
            <a:ext cx="829311" cy="1900693"/>
          </a:xfrm>
          <a:prstGeom prst="roundRect">
            <a:avLst/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14D83EF0-83E9-4B4B-941D-5BE71DBDC8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5856645"/>
              </p:ext>
            </p:extLst>
          </p:nvPr>
        </p:nvGraphicFramePr>
        <p:xfrm>
          <a:off x="971600" y="5661248"/>
          <a:ext cx="7322070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0" name="Equation" r:id="rId12" imgW="2666880" imgH="393480" progId="Equation.DSMT4">
                  <p:embed/>
                </p:oleObj>
              </mc:Choice>
              <mc:Fallback>
                <p:oleObj name="Equation" r:id="rId12" imgW="266688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600" y="5661248"/>
                        <a:ext cx="7322070" cy="108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8932065"/>
      </p:ext>
    </p:extLst>
  </p:cSld>
  <p:clrMapOvr>
    <a:masterClrMapping/>
  </p:clrMapOvr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834" y="44624"/>
            <a:ext cx="695966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Неравенство Чебышёв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102055"/>
              </p:ext>
            </p:extLst>
          </p:nvPr>
        </p:nvGraphicFramePr>
        <p:xfrm>
          <a:off x="2627784" y="956231"/>
          <a:ext cx="4176464" cy="60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4" name="Equation" r:id="rId4" imgW="1587240" imgH="228600" progId="Equation.DSMT4">
                  <p:embed/>
                </p:oleObj>
              </mc:Choice>
              <mc:Fallback>
                <p:oleObj name="Equation" r:id="rId4" imgW="158724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7784" y="956231"/>
                        <a:ext cx="4176464" cy="600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4068283" y="1548081"/>
            <a:ext cx="12237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/>
              <a:t>Тогда:</a:t>
            </a:r>
            <a:endParaRPr lang="en-US" sz="32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78602"/>
              </p:ext>
            </p:extLst>
          </p:nvPr>
        </p:nvGraphicFramePr>
        <p:xfrm>
          <a:off x="193675" y="2176785"/>
          <a:ext cx="87566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5" name="Equation" r:id="rId6" imgW="3860640" imgH="393480" progId="Equation.DSMT4">
                  <p:embed/>
                </p:oleObj>
              </mc:Choice>
              <mc:Fallback>
                <p:oleObj name="Equation" r:id="rId6" imgW="386064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675" y="2176785"/>
                        <a:ext cx="875665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179512" y="894138"/>
            <a:ext cx="8784976" cy="2318838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89855526"/>
      </p:ext>
    </p:extLst>
  </p:cSld>
  <p:clrMapOvr>
    <a:masterClrMapping/>
  </p:clrMapOvr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76834" y="44624"/>
            <a:ext cx="695966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Неравенство Чебышёв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27784" y="956231"/>
          <a:ext cx="4176464" cy="600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8" name="Equation" r:id="rId4" imgW="1587240" imgH="228600" progId="Equation.DSMT4">
                  <p:embed/>
                </p:oleObj>
              </mc:Choice>
              <mc:Fallback>
                <p:oleObj name="Equation" r:id="rId4" imgW="158724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7784" y="956231"/>
                        <a:ext cx="4176464" cy="6005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4068283" y="1548081"/>
            <a:ext cx="12237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/>
              <a:t>Тогда:</a:t>
            </a:r>
            <a:endParaRPr lang="en-US" sz="32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675" y="2176785"/>
          <a:ext cx="87566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9" name="Equation" r:id="rId6" imgW="3860640" imgH="393480" progId="Equation.DSMT4">
                  <p:embed/>
                </p:oleObj>
              </mc:Choice>
              <mc:Fallback>
                <p:oleObj name="Equation" r:id="rId6" imgW="386064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3675" y="2176785"/>
                        <a:ext cx="8756650" cy="892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179512" y="894138"/>
            <a:ext cx="8784976" cy="2318838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080EFB8A-4971-4DCD-AD87-BDEA99AEB209}"/>
              </a:ext>
            </a:extLst>
          </p:cNvPr>
          <p:cNvSpPr/>
          <p:nvPr/>
        </p:nvSpPr>
        <p:spPr>
          <a:xfrm>
            <a:off x="864320" y="3429000"/>
            <a:ext cx="788292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200" dirty="0"/>
              <a:t>Обобщается на случай наборов из  </a:t>
            </a:r>
            <a:r>
              <a:rPr lang="en-US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3200" dirty="0"/>
              <a:t> </a:t>
            </a:r>
            <a:r>
              <a:rPr lang="ru-RU" sz="3200" dirty="0"/>
              <a:t> чисел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115833171"/>
      </p:ext>
    </p:extLst>
  </p:cSld>
  <p:clrMapOvr>
    <a:masterClrMapping/>
  </p:clrMapOvr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4561" y="44624"/>
            <a:ext cx="215193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531" y="980728"/>
            <a:ext cx="8262938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 Васи есть два прямоугольника, причём длина первого больше длины второго, а ширина первого больше ширины второго. Он сделал новый прямоугольник, у которого длина равна среднему арифметическому длин исходных прямоугольников, а ширина равна среднему арифметическому ширин исходных прямоугольников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Что больше, среднее арифметическое площадей исходных прямоугольников или площадь нового прямоугольника?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Всегда ли так будет?</a:t>
            </a:r>
            <a:endParaRPr lang="ru-RU" altLang="ru-RU" sz="36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455299"/>
      </p:ext>
    </p:extLst>
  </p:cSld>
  <p:clrMapOvr>
    <a:masterClrMapping/>
  </p:clrMapOvr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12552" y="44624"/>
            <a:ext cx="215193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56939"/>
              </p:ext>
            </p:extLst>
          </p:nvPr>
        </p:nvGraphicFramePr>
        <p:xfrm>
          <a:off x="2333399" y="1068048"/>
          <a:ext cx="435451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6" name="Equation" r:id="rId4" imgW="1244520" imgH="228600" progId="Equation.DSMT4">
                  <p:embed/>
                </p:oleObj>
              </mc:Choice>
              <mc:Fallback>
                <p:oleObj name="Equation" r:id="rId4" imgW="124452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3399" y="1068048"/>
                        <a:ext cx="4354513" cy="798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3703948" y="2597374"/>
            <a:ext cx="13512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Тогда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690197"/>
              </p:ext>
            </p:extLst>
          </p:nvPr>
        </p:nvGraphicFramePr>
        <p:xfrm>
          <a:off x="1845140" y="3313380"/>
          <a:ext cx="5670550" cy="194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7" name="Equation" r:id="rId6" imgW="1333440" imgH="457200" progId="Equation.DSMT4">
                  <p:embed/>
                </p:oleObj>
              </mc:Choice>
              <mc:Fallback>
                <p:oleObj name="Equation" r:id="rId6" imgW="1333440" imgH="4572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45140" y="3313380"/>
                        <a:ext cx="5670550" cy="194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6F18C1D-39BB-4A88-89D0-426C6A760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209" y="1798861"/>
          <a:ext cx="27098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8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76F18C1D-39BB-4A88-89D0-426C6A760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209" y="1798861"/>
                        <a:ext cx="2709862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B04FE62D-D710-404B-8EB1-15F6B16F5DE3}"/>
              </a:ext>
            </a:extLst>
          </p:cNvPr>
          <p:cNvSpPr/>
          <p:nvPr/>
        </p:nvSpPr>
        <p:spPr>
          <a:xfrm>
            <a:off x="3098486" y="1844824"/>
            <a:ext cx="34897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/>
              <a:t>— </a:t>
            </a:r>
            <a:r>
              <a:rPr lang="ru-RU" sz="3600" dirty="0"/>
              <a:t>перестановка </a:t>
            </a:r>
            <a:endParaRPr lang="en-US" sz="3600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90E2575-AD36-43B9-8E42-B951B294D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00" y="1844824"/>
          <a:ext cx="24876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29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090E2575-AD36-43B9-8E42-B951B294D7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72200" y="1844824"/>
                        <a:ext cx="2487613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77116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942006482"/>
      </p:ext>
    </p:extLst>
  </p:cSld>
  <p:clrMapOvr>
    <a:masterClrMapping/>
  </p:clrMapOvr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4561" y="44624"/>
            <a:ext cx="215193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531" y="980728"/>
            <a:ext cx="8262938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На доску записывают 5 дробей. 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В числители можно записать числа 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1, 2, 3, 4, 5 (каждое по одному разу) 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и в знаменатели тоже можно записать числа 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1, 2, 3, 4, 5 (каждое по одному разу).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Как добиться того, чтобы сумма записанных дробей была наименьшей?</a:t>
            </a:r>
          </a:p>
        </p:txBody>
      </p:sp>
    </p:spTree>
    <p:extLst>
      <p:ext uri="{BB962C8B-B14F-4D97-AF65-F5344CB8AC3E}">
        <p14:creationId xmlns:p14="http://schemas.microsoft.com/office/powerpoint/2010/main" val="2398630298"/>
      </p:ext>
    </p:extLst>
  </p:cSld>
  <p:clrMapOvr>
    <a:masterClrMapping/>
  </p:clrMapOvr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4561" y="44624"/>
            <a:ext cx="215193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531" y="980728"/>
            <a:ext cx="8262938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На доску записывают 99 дробей. 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В числители можно записать числа 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1, 2, 3, …, </a:t>
            </a:r>
            <a:r>
              <a:rPr lang="en-US" altLang="ru-RU" sz="2800" dirty="0">
                <a:latin typeface="Arial" panose="020B0604020202020204" pitchFamily="34" charset="0"/>
              </a:rPr>
              <a:t>99</a:t>
            </a:r>
            <a:r>
              <a:rPr lang="ru-RU" altLang="ru-RU" sz="2800" dirty="0">
                <a:latin typeface="Arial" panose="020B0604020202020204" pitchFamily="34" charset="0"/>
              </a:rPr>
              <a:t> (каждое по одному разу) 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и в знаменатели тоже можно записать числа 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1, 2, 3, …, </a:t>
            </a:r>
            <a:r>
              <a:rPr lang="en-US" altLang="ru-RU" sz="2800" dirty="0">
                <a:latin typeface="Arial" panose="020B0604020202020204" pitchFamily="34" charset="0"/>
              </a:rPr>
              <a:t>99</a:t>
            </a:r>
            <a:r>
              <a:rPr lang="ru-RU" altLang="ru-RU" sz="2800" dirty="0">
                <a:latin typeface="Arial" panose="020B0604020202020204" pitchFamily="34" charset="0"/>
              </a:rPr>
              <a:t> (каждое по одному разу).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Как добиться того, чтобы сумма записанных дробей была наименьшей?</a:t>
            </a:r>
          </a:p>
        </p:txBody>
      </p:sp>
    </p:spTree>
    <p:extLst>
      <p:ext uri="{BB962C8B-B14F-4D97-AF65-F5344CB8AC3E}">
        <p14:creationId xmlns:p14="http://schemas.microsoft.com/office/powerpoint/2010/main" val="3565462352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3">
            <a:extLst>
              <a:ext uri="{FF2B5EF4-FFF2-40B4-BE49-F238E27FC236}">
                <a16:creationId xmlns:a16="http://schemas.microsoft.com/office/drawing/2014/main" id="{5CA09A24-F30E-42EF-831F-EB21CD6290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460" y="1573049"/>
            <a:ext cx="8491620" cy="2215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600" dirty="0" err="1">
                <a:latin typeface="Arial" panose="020B0604020202020204" pitchFamily="34" charset="0"/>
              </a:rPr>
              <a:t>Транснеравенство</a:t>
            </a:r>
            <a:br>
              <a:rPr lang="ru-RU" altLang="ru-RU" sz="7200" dirty="0">
                <a:latin typeface="Arial" panose="020B0604020202020204" pitchFamily="34" charset="0"/>
              </a:rPr>
            </a:br>
            <a:endParaRPr lang="ru-RU" altLang="ru-RU" sz="2400" dirty="0"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dirty="0">
                <a:latin typeface="Arial" panose="020B0604020202020204" pitchFamily="34" charset="0"/>
              </a:rPr>
              <a:t>для начинающих и не только</a:t>
            </a:r>
            <a:endParaRPr lang="ru-RU" altLang="ru-RU" sz="7200" dirty="0">
              <a:latin typeface="Arial" panose="020B0604020202020204" pitchFamily="34" charset="0"/>
            </a:endParaRPr>
          </a:p>
        </p:txBody>
      </p:sp>
      <p:sp>
        <p:nvSpPr>
          <p:cNvPr id="4099" name="TextBox 4">
            <a:extLst>
              <a:ext uri="{FF2B5EF4-FFF2-40B4-BE49-F238E27FC236}">
                <a16:creationId xmlns:a16="http://schemas.microsoft.com/office/drawing/2014/main" id="{393B5731-231D-4470-9338-0A8E1A8BFD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55976" y="5373688"/>
            <a:ext cx="4471987" cy="101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latin typeface="Arial" panose="020B0604020202020204" pitchFamily="34" charset="0"/>
              </a:rPr>
              <a:t>Богомолов Юрий Викторович,</a:t>
            </a:r>
            <a:br>
              <a:rPr lang="ru-RU" altLang="ru-RU" sz="2400" dirty="0">
                <a:latin typeface="Arial" panose="020B0604020202020204" pitchFamily="34" charset="0"/>
              </a:rPr>
            </a:br>
            <a:r>
              <a:rPr lang="ru-RU" altLang="ru-RU" sz="1800" dirty="0">
                <a:latin typeface="Arial" panose="020B0604020202020204" pitchFamily="34" charset="0"/>
              </a:rPr>
              <a:t>доцент кафедры дискретного анализа</a:t>
            </a:r>
            <a:br>
              <a:rPr lang="ru-RU" altLang="ru-RU" sz="1800" dirty="0">
                <a:latin typeface="Arial" panose="020B0604020202020204" pitchFamily="34" charset="0"/>
              </a:rPr>
            </a:br>
            <a:r>
              <a:rPr lang="ru-RU" altLang="ru-RU" sz="1800" dirty="0" err="1">
                <a:latin typeface="Arial" panose="020B0604020202020204" pitchFamily="34" charset="0"/>
              </a:rPr>
              <a:t>ЯрГУ</a:t>
            </a:r>
            <a:r>
              <a:rPr lang="ru-RU" altLang="ru-RU" sz="1800" dirty="0">
                <a:latin typeface="Arial" panose="020B0604020202020204" pitchFamily="34" charset="0"/>
              </a:rPr>
              <a:t> имени </a:t>
            </a:r>
            <a:r>
              <a:rPr lang="ru-RU" altLang="ru-RU" sz="1800" dirty="0" err="1">
                <a:latin typeface="Arial" panose="020B0604020202020204" pitchFamily="34" charset="0"/>
              </a:rPr>
              <a:t>П.Г.Демидова</a:t>
            </a:r>
            <a:endParaRPr lang="ru-RU" altLang="ru-RU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70306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  <p:sp>
        <p:nvSpPr>
          <p:cNvPr id="6" name="Прямоугольник: скругленные углы 5">
            <a:extLst>
              <a:ext uri="{FF2B5EF4-FFF2-40B4-BE49-F238E27FC236}">
                <a16:creationId xmlns:a16="http://schemas.microsoft.com/office/drawing/2014/main" id="{B253CDD6-2713-491C-BAB7-E24E77D083B4}"/>
              </a:ext>
            </a:extLst>
          </p:cNvPr>
          <p:cNvSpPr/>
          <p:nvPr/>
        </p:nvSpPr>
        <p:spPr>
          <a:xfrm>
            <a:off x="2485290" y="3933056"/>
            <a:ext cx="2103909" cy="86409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60314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  <p:sp>
        <p:nvSpPr>
          <p:cNvPr id="6" name="Прямоугольник: скругленные углы 5">
            <a:extLst>
              <a:ext uri="{FF2B5EF4-FFF2-40B4-BE49-F238E27FC236}">
                <a16:creationId xmlns:a16="http://schemas.microsoft.com/office/drawing/2014/main" id="{B253CDD6-2713-491C-BAB7-E24E77D083B4}"/>
              </a:ext>
            </a:extLst>
          </p:cNvPr>
          <p:cNvSpPr/>
          <p:nvPr/>
        </p:nvSpPr>
        <p:spPr>
          <a:xfrm>
            <a:off x="2485290" y="3933056"/>
            <a:ext cx="2103909" cy="86409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4A83D663-DC73-4296-994F-04016DE1A82F}"/>
              </a:ext>
            </a:extLst>
          </p:cNvPr>
          <p:cNvSpPr/>
          <p:nvPr/>
        </p:nvSpPr>
        <p:spPr>
          <a:xfrm>
            <a:off x="5563868" y="4057908"/>
            <a:ext cx="2810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by + </a:t>
            </a:r>
            <a:r>
              <a:rPr lang="en-US" sz="2800" dirty="0" err="1"/>
              <a:t>cz</a:t>
            </a:r>
            <a:r>
              <a:rPr lang="en-US" sz="2800" dirty="0"/>
              <a:t>   ?  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50865506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  <p:sp>
        <p:nvSpPr>
          <p:cNvPr id="6" name="Прямоугольник: скругленные углы 5">
            <a:extLst>
              <a:ext uri="{FF2B5EF4-FFF2-40B4-BE49-F238E27FC236}">
                <a16:creationId xmlns:a16="http://schemas.microsoft.com/office/drawing/2014/main" id="{B253CDD6-2713-491C-BAB7-E24E77D083B4}"/>
              </a:ext>
            </a:extLst>
          </p:cNvPr>
          <p:cNvSpPr/>
          <p:nvPr/>
        </p:nvSpPr>
        <p:spPr>
          <a:xfrm>
            <a:off x="2485290" y="3933056"/>
            <a:ext cx="2103909" cy="86409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4A83D663-DC73-4296-994F-04016DE1A82F}"/>
              </a:ext>
            </a:extLst>
          </p:cNvPr>
          <p:cNvSpPr/>
          <p:nvPr/>
        </p:nvSpPr>
        <p:spPr>
          <a:xfrm>
            <a:off x="5563868" y="4057908"/>
            <a:ext cx="286610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by + </a:t>
            </a:r>
            <a:r>
              <a:rPr lang="en-US" sz="2800" dirty="0" err="1"/>
              <a:t>cz</a:t>
            </a:r>
            <a:r>
              <a:rPr lang="en-US" sz="2800" dirty="0"/>
              <a:t>   ?  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by – cy   ?   </a:t>
            </a:r>
            <a:r>
              <a:rPr lang="en-US" sz="2800" dirty="0" err="1"/>
              <a:t>bz</a:t>
            </a:r>
            <a:r>
              <a:rPr lang="en-US" sz="2800" dirty="0"/>
              <a:t> – </a:t>
            </a:r>
            <a:r>
              <a:rPr lang="en-US" sz="2800" dirty="0" err="1"/>
              <a:t>cz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6862516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  <p:sp>
        <p:nvSpPr>
          <p:cNvPr id="6" name="Прямоугольник: скругленные углы 5">
            <a:extLst>
              <a:ext uri="{FF2B5EF4-FFF2-40B4-BE49-F238E27FC236}">
                <a16:creationId xmlns:a16="http://schemas.microsoft.com/office/drawing/2014/main" id="{B253CDD6-2713-491C-BAB7-E24E77D083B4}"/>
              </a:ext>
            </a:extLst>
          </p:cNvPr>
          <p:cNvSpPr/>
          <p:nvPr/>
        </p:nvSpPr>
        <p:spPr>
          <a:xfrm>
            <a:off x="2485290" y="3933056"/>
            <a:ext cx="2103909" cy="86409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4A83D663-DC73-4296-994F-04016DE1A82F}"/>
              </a:ext>
            </a:extLst>
          </p:cNvPr>
          <p:cNvSpPr/>
          <p:nvPr/>
        </p:nvSpPr>
        <p:spPr>
          <a:xfrm>
            <a:off x="5563868" y="4057908"/>
            <a:ext cx="2810128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by + </a:t>
            </a:r>
            <a:r>
              <a:rPr lang="en-US" sz="2800" dirty="0" err="1"/>
              <a:t>cz</a:t>
            </a:r>
            <a:r>
              <a:rPr lang="en-US" sz="2800" dirty="0"/>
              <a:t>   ?  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by – cy   ?   </a:t>
            </a:r>
            <a:r>
              <a:rPr lang="en-US" sz="2800" dirty="0" err="1"/>
              <a:t>bz</a:t>
            </a:r>
            <a:r>
              <a:rPr lang="en-US" sz="2800" dirty="0"/>
              <a:t> –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(b – c)y  ?  (b – c)z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2902538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  <p:sp>
        <p:nvSpPr>
          <p:cNvPr id="6" name="Прямоугольник: скругленные углы 5">
            <a:extLst>
              <a:ext uri="{FF2B5EF4-FFF2-40B4-BE49-F238E27FC236}">
                <a16:creationId xmlns:a16="http://schemas.microsoft.com/office/drawing/2014/main" id="{B253CDD6-2713-491C-BAB7-E24E77D083B4}"/>
              </a:ext>
            </a:extLst>
          </p:cNvPr>
          <p:cNvSpPr/>
          <p:nvPr/>
        </p:nvSpPr>
        <p:spPr>
          <a:xfrm>
            <a:off x="2485290" y="3933056"/>
            <a:ext cx="2103909" cy="86409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4A83D663-DC73-4296-994F-04016DE1A82F}"/>
              </a:ext>
            </a:extLst>
          </p:cNvPr>
          <p:cNvSpPr/>
          <p:nvPr/>
        </p:nvSpPr>
        <p:spPr>
          <a:xfrm>
            <a:off x="5563868" y="4057908"/>
            <a:ext cx="2810128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by + </a:t>
            </a:r>
            <a:r>
              <a:rPr lang="en-US" sz="2800" dirty="0" err="1"/>
              <a:t>cz</a:t>
            </a:r>
            <a:r>
              <a:rPr lang="en-US" sz="2800" dirty="0"/>
              <a:t>   ?  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by – cy   ?   </a:t>
            </a:r>
            <a:r>
              <a:rPr lang="en-US" sz="2800" dirty="0" err="1"/>
              <a:t>bz</a:t>
            </a:r>
            <a:r>
              <a:rPr lang="en-US" sz="2800" dirty="0"/>
              <a:t> –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(b – c)y  &gt;  (b – c)z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19107592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5285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1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24744"/>
            <a:ext cx="826293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Апельсин тяжелее яблок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Что тяжелее, 7 апельсинов и 9 яблок или 9 апельсинов и 7 яблок?</a:t>
            </a:r>
          </a:p>
        </p:txBody>
      </p:sp>
    </p:spTree>
    <p:extLst>
      <p:ext uri="{BB962C8B-B14F-4D97-AF65-F5344CB8AC3E}">
        <p14:creationId xmlns:p14="http://schemas.microsoft.com/office/powerpoint/2010/main" val="418127260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  <p:sp>
        <p:nvSpPr>
          <p:cNvPr id="6" name="Прямоугольник: скругленные углы 5">
            <a:extLst>
              <a:ext uri="{FF2B5EF4-FFF2-40B4-BE49-F238E27FC236}">
                <a16:creationId xmlns:a16="http://schemas.microsoft.com/office/drawing/2014/main" id="{B253CDD6-2713-491C-BAB7-E24E77D083B4}"/>
              </a:ext>
            </a:extLst>
          </p:cNvPr>
          <p:cNvSpPr/>
          <p:nvPr/>
        </p:nvSpPr>
        <p:spPr>
          <a:xfrm>
            <a:off x="2485290" y="3933056"/>
            <a:ext cx="2103909" cy="86409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4A83D663-DC73-4296-994F-04016DE1A82F}"/>
              </a:ext>
            </a:extLst>
          </p:cNvPr>
          <p:cNvSpPr/>
          <p:nvPr/>
        </p:nvSpPr>
        <p:spPr>
          <a:xfrm>
            <a:off x="5563868" y="4057908"/>
            <a:ext cx="2810128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by + </a:t>
            </a:r>
            <a:r>
              <a:rPr lang="en-US" sz="2800" dirty="0" err="1"/>
              <a:t>cz</a:t>
            </a:r>
            <a:r>
              <a:rPr lang="en-US" sz="2800" dirty="0"/>
              <a:t>   &gt;  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by – cy   &gt;   </a:t>
            </a:r>
            <a:r>
              <a:rPr lang="en-US" sz="2800" dirty="0" err="1"/>
              <a:t>bz</a:t>
            </a:r>
            <a:r>
              <a:rPr lang="en-US" sz="2800" dirty="0"/>
              <a:t> –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(b – c)y  &gt;  (b – c)z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1234449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9D7CAA-44BB-4555-B1E4-29C13626A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6212" y="3866777"/>
            <a:ext cx="430045" cy="382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83174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9D7CAA-44BB-4555-B1E4-29C13626A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6212" y="3866777"/>
            <a:ext cx="430045" cy="382262"/>
          </a:xfrm>
          <a:prstGeom prst="rect">
            <a:avLst/>
          </a:prstGeom>
        </p:spPr>
      </p:pic>
      <p:sp>
        <p:nvSpPr>
          <p:cNvPr id="8" name="Прямоугольник: скругленные углы 7">
            <a:extLst>
              <a:ext uri="{FF2B5EF4-FFF2-40B4-BE49-F238E27FC236}">
                <a16:creationId xmlns:a16="http://schemas.microsoft.com/office/drawing/2014/main" id="{D7763966-9E4A-4681-B70B-73042D2455B3}"/>
              </a:ext>
            </a:extLst>
          </p:cNvPr>
          <p:cNvSpPr/>
          <p:nvPr/>
        </p:nvSpPr>
        <p:spPr>
          <a:xfrm>
            <a:off x="2485290" y="3933056"/>
            <a:ext cx="2103909" cy="432048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50DBC9A9-EF64-4C44-BDED-BF07A9296E45}"/>
              </a:ext>
            </a:extLst>
          </p:cNvPr>
          <p:cNvSpPr/>
          <p:nvPr/>
        </p:nvSpPr>
        <p:spPr>
          <a:xfrm>
            <a:off x="2483768" y="4797152"/>
            <a:ext cx="2103909" cy="432048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771034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9D7CAA-44BB-4555-B1E4-29C13626A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6212" y="3866777"/>
            <a:ext cx="430045" cy="382262"/>
          </a:xfrm>
          <a:prstGeom prst="rect">
            <a:avLst/>
          </a:prstGeom>
        </p:spPr>
      </p:pic>
      <p:sp>
        <p:nvSpPr>
          <p:cNvPr id="8" name="Прямоугольник: скругленные углы 7">
            <a:extLst>
              <a:ext uri="{FF2B5EF4-FFF2-40B4-BE49-F238E27FC236}">
                <a16:creationId xmlns:a16="http://schemas.microsoft.com/office/drawing/2014/main" id="{D7763966-9E4A-4681-B70B-73042D2455B3}"/>
              </a:ext>
            </a:extLst>
          </p:cNvPr>
          <p:cNvSpPr/>
          <p:nvPr/>
        </p:nvSpPr>
        <p:spPr>
          <a:xfrm>
            <a:off x="2485290" y="3933056"/>
            <a:ext cx="2103909" cy="432048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50DBC9A9-EF64-4C44-BDED-BF07A9296E45}"/>
              </a:ext>
            </a:extLst>
          </p:cNvPr>
          <p:cNvSpPr/>
          <p:nvPr/>
        </p:nvSpPr>
        <p:spPr>
          <a:xfrm>
            <a:off x="2483768" y="4797152"/>
            <a:ext cx="2103909" cy="432048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F5C2C64F-C096-4E4D-BE53-99C51C5FAABB}"/>
              </a:ext>
            </a:extLst>
          </p:cNvPr>
          <p:cNvSpPr/>
          <p:nvPr/>
        </p:nvSpPr>
        <p:spPr>
          <a:xfrm>
            <a:off x="5563868" y="4057908"/>
            <a:ext cx="28652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x + by   ?   ay + bx</a:t>
            </a:r>
          </a:p>
        </p:txBody>
      </p:sp>
    </p:spTree>
    <p:extLst>
      <p:ext uri="{BB962C8B-B14F-4D97-AF65-F5344CB8AC3E}">
        <p14:creationId xmlns:p14="http://schemas.microsoft.com/office/powerpoint/2010/main" val="67758601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9D7CAA-44BB-4555-B1E4-29C13626A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6212" y="3866777"/>
            <a:ext cx="430045" cy="382262"/>
          </a:xfrm>
          <a:prstGeom prst="rect">
            <a:avLst/>
          </a:prstGeom>
        </p:spPr>
      </p:pic>
      <p:sp>
        <p:nvSpPr>
          <p:cNvPr id="8" name="Прямоугольник: скругленные углы 7">
            <a:extLst>
              <a:ext uri="{FF2B5EF4-FFF2-40B4-BE49-F238E27FC236}">
                <a16:creationId xmlns:a16="http://schemas.microsoft.com/office/drawing/2014/main" id="{D7763966-9E4A-4681-B70B-73042D2455B3}"/>
              </a:ext>
            </a:extLst>
          </p:cNvPr>
          <p:cNvSpPr/>
          <p:nvPr/>
        </p:nvSpPr>
        <p:spPr>
          <a:xfrm>
            <a:off x="2485290" y="3933056"/>
            <a:ext cx="2103909" cy="432048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50DBC9A9-EF64-4C44-BDED-BF07A9296E45}"/>
              </a:ext>
            </a:extLst>
          </p:cNvPr>
          <p:cNvSpPr/>
          <p:nvPr/>
        </p:nvSpPr>
        <p:spPr>
          <a:xfrm>
            <a:off x="2483768" y="4797152"/>
            <a:ext cx="2103909" cy="432048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F5C2C64F-C096-4E4D-BE53-99C51C5FAABB}"/>
              </a:ext>
            </a:extLst>
          </p:cNvPr>
          <p:cNvSpPr/>
          <p:nvPr/>
        </p:nvSpPr>
        <p:spPr>
          <a:xfrm>
            <a:off x="5563868" y="4057908"/>
            <a:ext cx="286520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x + by   ?   ay + bx</a:t>
            </a:r>
          </a:p>
          <a:p>
            <a:r>
              <a:rPr lang="en-US" sz="2800" dirty="0"/>
              <a:t>ax – bx   ?   ay – by</a:t>
            </a:r>
          </a:p>
        </p:txBody>
      </p:sp>
    </p:spTree>
    <p:extLst>
      <p:ext uri="{BB962C8B-B14F-4D97-AF65-F5344CB8AC3E}">
        <p14:creationId xmlns:p14="http://schemas.microsoft.com/office/powerpoint/2010/main" val="14720462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9D7CAA-44BB-4555-B1E4-29C13626A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6212" y="3866777"/>
            <a:ext cx="430045" cy="382262"/>
          </a:xfrm>
          <a:prstGeom prst="rect">
            <a:avLst/>
          </a:prstGeom>
        </p:spPr>
      </p:pic>
      <p:sp>
        <p:nvSpPr>
          <p:cNvPr id="8" name="Прямоугольник: скругленные углы 7">
            <a:extLst>
              <a:ext uri="{FF2B5EF4-FFF2-40B4-BE49-F238E27FC236}">
                <a16:creationId xmlns:a16="http://schemas.microsoft.com/office/drawing/2014/main" id="{D7763966-9E4A-4681-B70B-73042D2455B3}"/>
              </a:ext>
            </a:extLst>
          </p:cNvPr>
          <p:cNvSpPr/>
          <p:nvPr/>
        </p:nvSpPr>
        <p:spPr>
          <a:xfrm>
            <a:off x="2485290" y="3933056"/>
            <a:ext cx="2103909" cy="432048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50DBC9A9-EF64-4C44-BDED-BF07A9296E45}"/>
              </a:ext>
            </a:extLst>
          </p:cNvPr>
          <p:cNvSpPr/>
          <p:nvPr/>
        </p:nvSpPr>
        <p:spPr>
          <a:xfrm>
            <a:off x="2483768" y="4797152"/>
            <a:ext cx="2103909" cy="432048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F5C2C64F-C096-4E4D-BE53-99C51C5FAABB}"/>
              </a:ext>
            </a:extLst>
          </p:cNvPr>
          <p:cNvSpPr/>
          <p:nvPr/>
        </p:nvSpPr>
        <p:spPr>
          <a:xfrm>
            <a:off x="5563868" y="4057908"/>
            <a:ext cx="2865208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x + by   ?   ay + bx</a:t>
            </a:r>
          </a:p>
          <a:p>
            <a:r>
              <a:rPr lang="en-US" sz="2800" dirty="0"/>
              <a:t>ax – bx   ?   ay – by</a:t>
            </a:r>
          </a:p>
          <a:p>
            <a:r>
              <a:rPr lang="en-US" sz="2800" dirty="0"/>
              <a:t>(a – b)x  ?  (a – b)y</a:t>
            </a:r>
          </a:p>
        </p:txBody>
      </p:sp>
    </p:spTree>
    <p:extLst>
      <p:ext uri="{BB962C8B-B14F-4D97-AF65-F5344CB8AC3E}">
        <p14:creationId xmlns:p14="http://schemas.microsoft.com/office/powerpoint/2010/main" val="267259684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9D7CAA-44BB-4555-B1E4-29C13626A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6212" y="3866777"/>
            <a:ext cx="430045" cy="382262"/>
          </a:xfrm>
          <a:prstGeom prst="rect">
            <a:avLst/>
          </a:prstGeom>
        </p:spPr>
      </p:pic>
      <p:sp>
        <p:nvSpPr>
          <p:cNvPr id="8" name="Прямоугольник: скругленные углы 7">
            <a:extLst>
              <a:ext uri="{FF2B5EF4-FFF2-40B4-BE49-F238E27FC236}">
                <a16:creationId xmlns:a16="http://schemas.microsoft.com/office/drawing/2014/main" id="{D7763966-9E4A-4681-B70B-73042D2455B3}"/>
              </a:ext>
            </a:extLst>
          </p:cNvPr>
          <p:cNvSpPr/>
          <p:nvPr/>
        </p:nvSpPr>
        <p:spPr>
          <a:xfrm>
            <a:off x="2485290" y="3933056"/>
            <a:ext cx="2103909" cy="432048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50DBC9A9-EF64-4C44-BDED-BF07A9296E45}"/>
              </a:ext>
            </a:extLst>
          </p:cNvPr>
          <p:cNvSpPr/>
          <p:nvPr/>
        </p:nvSpPr>
        <p:spPr>
          <a:xfrm>
            <a:off x="2483768" y="4797152"/>
            <a:ext cx="2103909" cy="432048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F5C2C64F-C096-4E4D-BE53-99C51C5FAABB}"/>
              </a:ext>
            </a:extLst>
          </p:cNvPr>
          <p:cNvSpPr/>
          <p:nvPr/>
        </p:nvSpPr>
        <p:spPr>
          <a:xfrm>
            <a:off x="5563868" y="4057908"/>
            <a:ext cx="2865208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x + by   ?   ay + bx</a:t>
            </a:r>
          </a:p>
          <a:p>
            <a:r>
              <a:rPr lang="en-US" sz="2800" dirty="0"/>
              <a:t>ax – bx   ?   ay – by</a:t>
            </a:r>
          </a:p>
          <a:p>
            <a:r>
              <a:rPr lang="en-US" sz="2800" dirty="0"/>
              <a:t>(a – b)x  &gt;  (a – b)y</a:t>
            </a:r>
          </a:p>
        </p:txBody>
      </p:sp>
    </p:spTree>
    <p:extLst>
      <p:ext uri="{BB962C8B-B14F-4D97-AF65-F5344CB8AC3E}">
        <p14:creationId xmlns:p14="http://schemas.microsoft.com/office/powerpoint/2010/main" val="207622176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9D7CAA-44BB-4555-B1E4-29C13626A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6212" y="3866777"/>
            <a:ext cx="430045" cy="382262"/>
          </a:xfrm>
          <a:prstGeom prst="rect">
            <a:avLst/>
          </a:prstGeom>
        </p:spPr>
      </p:pic>
      <p:sp>
        <p:nvSpPr>
          <p:cNvPr id="8" name="Прямоугольник: скругленные углы 7">
            <a:extLst>
              <a:ext uri="{FF2B5EF4-FFF2-40B4-BE49-F238E27FC236}">
                <a16:creationId xmlns:a16="http://schemas.microsoft.com/office/drawing/2014/main" id="{D7763966-9E4A-4681-B70B-73042D2455B3}"/>
              </a:ext>
            </a:extLst>
          </p:cNvPr>
          <p:cNvSpPr/>
          <p:nvPr/>
        </p:nvSpPr>
        <p:spPr>
          <a:xfrm>
            <a:off x="2485290" y="3933056"/>
            <a:ext cx="2103909" cy="432048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50DBC9A9-EF64-4C44-BDED-BF07A9296E45}"/>
              </a:ext>
            </a:extLst>
          </p:cNvPr>
          <p:cNvSpPr/>
          <p:nvPr/>
        </p:nvSpPr>
        <p:spPr>
          <a:xfrm>
            <a:off x="2483768" y="4797152"/>
            <a:ext cx="2103909" cy="432048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F5C2C64F-C096-4E4D-BE53-99C51C5FAABB}"/>
              </a:ext>
            </a:extLst>
          </p:cNvPr>
          <p:cNvSpPr/>
          <p:nvPr/>
        </p:nvSpPr>
        <p:spPr>
          <a:xfrm>
            <a:off x="5563868" y="4057908"/>
            <a:ext cx="2865208" cy="13849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x + by   &gt;   ay + bx</a:t>
            </a:r>
          </a:p>
          <a:p>
            <a:r>
              <a:rPr lang="en-US" sz="2800" dirty="0"/>
              <a:t>ax – bx   &gt;   ay – by</a:t>
            </a:r>
          </a:p>
          <a:p>
            <a:r>
              <a:rPr lang="en-US" sz="2800" dirty="0"/>
              <a:t>(a – b)x  &gt;  (a – b)y</a:t>
            </a:r>
          </a:p>
        </p:txBody>
      </p:sp>
    </p:spTree>
    <p:extLst>
      <p:ext uri="{BB962C8B-B14F-4D97-AF65-F5344CB8AC3E}">
        <p14:creationId xmlns:p14="http://schemas.microsoft.com/office/powerpoint/2010/main" val="34635230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9D7CAA-44BB-4555-B1E4-29C13626A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6212" y="3866777"/>
            <a:ext cx="430045" cy="382262"/>
          </a:xfrm>
          <a:prstGeom prst="rect">
            <a:avLst/>
          </a:prstGeom>
        </p:spPr>
      </p:pic>
      <p:sp>
        <p:nvSpPr>
          <p:cNvPr id="8" name="Прямоугольник: скругленные углы 7">
            <a:extLst>
              <a:ext uri="{FF2B5EF4-FFF2-40B4-BE49-F238E27FC236}">
                <a16:creationId xmlns:a16="http://schemas.microsoft.com/office/drawing/2014/main" id="{D7763966-9E4A-4681-B70B-73042D2455B3}"/>
              </a:ext>
            </a:extLst>
          </p:cNvPr>
          <p:cNvSpPr/>
          <p:nvPr/>
        </p:nvSpPr>
        <p:spPr>
          <a:xfrm>
            <a:off x="2485290" y="3909527"/>
            <a:ext cx="2103909" cy="455577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50DBC9A9-EF64-4C44-BDED-BF07A9296E45}"/>
              </a:ext>
            </a:extLst>
          </p:cNvPr>
          <p:cNvSpPr/>
          <p:nvPr/>
        </p:nvSpPr>
        <p:spPr>
          <a:xfrm>
            <a:off x="2483768" y="5157191"/>
            <a:ext cx="2103909" cy="469167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06124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9D7CAA-44BB-4555-B1E4-29C13626A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6212" y="3866777"/>
            <a:ext cx="430045" cy="382262"/>
          </a:xfrm>
          <a:prstGeom prst="rect">
            <a:avLst/>
          </a:prstGeom>
        </p:spPr>
      </p:pic>
      <p:sp>
        <p:nvSpPr>
          <p:cNvPr id="8" name="Прямоугольник: скругленные углы 7">
            <a:extLst>
              <a:ext uri="{FF2B5EF4-FFF2-40B4-BE49-F238E27FC236}">
                <a16:creationId xmlns:a16="http://schemas.microsoft.com/office/drawing/2014/main" id="{D7763966-9E4A-4681-B70B-73042D2455B3}"/>
              </a:ext>
            </a:extLst>
          </p:cNvPr>
          <p:cNvSpPr/>
          <p:nvPr/>
        </p:nvSpPr>
        <p:spPr>
          <a:xfrm>
            <a:off x="2485290" y="3909527"/>
            <a:ext cx="2103909" cy="455577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50DBC9A9-EF64-4C44-BDED-BF07A9296E45}"/>
              </a:ext>
            </a:extLst>
          </p:cNvPr>
          <p:cNvSpPr/>
          <p:nvPr/>
        </p:nvSpPr>
        <p:spPr>
          <a:xfrm>
            <a:off x="2483768" y="5213797"/>
            <a:ext cx="2103909" cy="412561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: скругленные углы 9">
            <a:extLst>
              <a:ext uri="{FF2B5EF4-FFF2-40B4-BE49-F238E27FC236}">
                <a16:creationId xmlns:a16="http://schemas.microsoft.com/office/drawing/2014/main" id="{3D468F2E-5E63-4CF3-AA43-682FA2F05E9F}"/>
              </a:ext>
            </a:extLst>
          </p:cNvPr>
          <p:cNvSpPr/>
          <p:nvPr/>
        </p:nvSpPr>
        <p:spPr>
          <a:xfrm>
            <a:off x="2483768" y="4797152"/>
            <a:ext cx="2103909" cy="412561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83347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5285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1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24744"/>
            <a:ext cx="826293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Апельсин тяжелее яблок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Что тяжелее, 7 апельсинов и 9 яблок или 9 апельсинов и 7 яблок?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417BD66-B57D-45C1-A10C-C12667664A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4812" y="3580749"/>
            <a:ext cx="644277" cy="6357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80B8E19-1BE4-459B-9605-B70C6CA56F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9089" y="3343206"/>
            <a:ext cx="644277" cy="6357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8FAA454-7BF7-4B26-8AAE-A27C80FD07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7643" y="3268524"/>
            <a:ext cx="644277" cy="63572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6583332-20C1-4E3B-9955-10359BDD08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9386" y="3989464"/>
            <a:ext cx="644277" cy="63572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A75DFBB-AA19-44FB-AD72-53E63E9A8B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3663" y="3751921"/>
            <a:ext cx="644277" cy="6357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A29A370-F21A-4D87-98EF-86E3C7673B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3366" y="4373859"/>
            <a:ext cx="644277" cy="635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65D6CAB-9B02-4A86-BCBD-B6210E9BE4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7643" y="4136316"/>
            <a:ext cx="644277" cy="63572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C107738-10B1-4EAD-A674-7A9BE87E53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875" y="4030429"/>
            <a:ext cx="644277" cy="63008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C0CB953-EDA8-4FA6-97E4-C0ACE5F7C0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685" y="4870713"/>
            <a:ext cx="644277" cy="630086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2277F39-E2D2-4C3C-A6D9-536CDB8F19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1564" y="4454017"/>
            <a:ext cx="644277" cy="630086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4B74A2C-6571-407D-A7E5-DFAC179698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6913" y="4849744"/>
            <a:ext cx="644277" cy="630086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40F9C10-ACF6-43B4-8867-5E14D4859B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5481" y="5198755"/>
            <a:ext cx="644277" cy="630086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DF40C762-56AC-435C-8B4C-E353EF2F48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6135" y="5500004"/>
            <a:ext cx="644277" cy="630086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2172270C-C44F-4B0E-8892-0B46EC9343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7982" y="4779255"/>
            <a:ext cx="644277" cy="630086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669F51B3-F3E6-42BD-8867-E9599D4DAA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03413" y="5241815"/>
            <a:ext cx="644277" cy="630086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E3BE0DA-86CA-437C-8ECD-545C2FCBD1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6411" y="5438418"/>
            <a:ext cx="644277" cy="630086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727B5AA3-2C70-4EFD-AE0D-5D25CD65D6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9441" y="3385878"/>
            <a:ext cx="644277" cy="635725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2D373484-D363-4C71-A156-F5FD3E912A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3718" y="3148335"/>
            <a:ext cx="644277" cy="635725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41053DE5-EA29-41E7-8F4A-BDF0A5BC5E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2272" y="3073653"/>
            <a:ext cx="644277" cy="635725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35E113B2-FC3E-4FAC-9032-47ECA427E1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4015" y="3794593"/>
            <a:ext cx="644277" cy="635725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760BFDA8-D8FA-4B64-B0B5-B09EAA624D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8292" y="3557050"/>
            <a:ext cx="644277" cy="635725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14185B9D-C02A-45EA-AFDC-99FFEC5FA2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7995" y="4178988"/>
            <a:ext cx="644277" cy="635725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9A8EF87-CEFB-4FDD-84AE-021AE9F1E3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2272" y="3941445"/>
            <a:ext cx="644277" cy="635725"/>
          </a:xfrm>
          <a:prstGeom prst="rect">
            <a:avLst/>
          </a:prstGeom>
        </p:spPr>
      </p:pic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3209457D-ADBC-4BEF-A4A8-7F24FDADEB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9683" y="4476200"/>
            <a:ext cx="644277" cy="630086"/>
          </a:xfrm>
          <a:prstGeom prst="rect">
            <a:avLst/>
          </a:prstGeom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2B26AE8F-1DD2-473D-B340-C2EBA22F54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3690" y="4799351"/>
            <a:ext cx="644277" cy="630086"/>
          </a:xfrm>
          <a:prstGeom prst="rect">
            <a:avLst/>
          </a:prstGeom>
        </p:spPr>
      </p:pic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91B69F5A-AB9B-4DF3-B50E-8C8B8676AB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0720" y="5161377"/>
            <a:ext cx="644277" cy="630086"/>
          </a:xfrm>
          <a:prstGeom prst="rect">
            <a:avLst/>
          </a:prstGeom>
        </p:spPr>
      </p:pic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52661648-E08B-4AE2-82C2-E9D797BEE1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6818" y="5417911"/>
            <a:ext cx="644277" cy="630086"/>
          </a:xfrm>
          <a:prstGeom prst="rect">
            <a:avLst/>
          </a:prstGeom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E62F4403-CAA1-4A07-8374-70E87896AA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2611" y="4584384"/>
            <a:ext cx="644277" cy="630086"/>
          </a:xfrm>
          <a:prstGeom prst="rect">
            <a:avLst/>
          </a:prstGeom>
        </p:spPr>
      </p:pic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4236A177-8B8C-48AA-88E3-32E6FA4EC3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8042" y="5046944"/>
            <a:ext cx="644277" cy="630086"/>
          </a:xfrm>
          <a:prstGeom prst="rect">
            <a:avLst/>
          </a:prstGeom>
        </p:spPr>
      </p:pic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94D74638-C0F3-4EF1-AFAC-8B565983BD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71040" y="5243547"/>
            <a:ext cx="644277" cy="630086"/>
          </a:xfrm>
          <a:prstGeom prst="rect">
            <a:avLst/>
          </a:prstGeom>
        </p:spPr>
      </p:pic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3E317E0E-B15B-4A31-B935-ECA004206C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2922" y="3403187"/>
            <a:ext cx="644277" cy="635725"/>
          </a:xfrm>
          <a:prstGeom prst="rect">
            <a:avLst/>
          </a:prstGeom>
        </p:spPr>
      </p:pic>
      <p:pic>
        <p:nvPicPr>
          <p:cNvPr id="38" name="Рисунок 37">
            <a:extLst>
              <a:ext uri="{FF2B5EF4-FFF2-40B4-BE49-F238E27FC236}">
                <a16:creationId xmlns:a16="http://schemas.microsoft.com/office/drawing/2014/main" id="{A111CEA6-13D6-48B8-BD18-97466272FD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6594" y="4218732"/>
            <a:ext cx="644277" cy="635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550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9D7CAA-44BB-4555-B1E4-29C13626A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6212" y="3866777"/>
            <a:ext cx="430045" cy="382262"/>
          </a:xfrm>
          <a:prstGeom prst="rect">
            <a:avLst/>
          </a:prstGeom>
        </p:spPr>
      </p:pic>
      <p:sp>
        <p:nvSpPr>
          <p:cNvPr id="8" name="Прямоугольник: скругленные углы 7">
            <a:extLst>
              <a:ext uri="{FF2B5EF4-FFF2-40B4-BE49-F238E27FC236}">
                <a16:creationId xmlns:a16="http://schemas.microsoft.com/office/drawing/2014/main" id="{D7763966-9E4A-4681-B70B-73042D2455B3}"/>
              </a:ext>
            </a:extLst>
          </p:cNvPr>
          <p:cNvSpPr/>
          <p:nvPr/>
        </p:nvSpPr>
        <p:spPr>
          <a:xfrm>
            <a:off x="2485290" y="3909527"/>
            <a:ext cx="2103909" cy="455577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50DBC9A9-EF64-4C44-BDED-BF07A9296E45}"/>
              </a:ext>
            </a:extLst>
          </p:cNvPr>
          <p:cNvSpPr/>
          <p:nvPr/>
        </p:nvSpPr>
        <p:spPr>
          <a:xfrm>
            <a:off x="2483768" y="5213797"/>
            <a:ext cx="2103909" cy="412561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: скругленные углы 9">
            <a:extLst>
              <a:ext uri="{FF2B5EF4-FFF2-40B4-BE49-F238E27FC236}">
                <a16:creationId xmlns:a16="http://schemas.microsoft.com/office/drawing/2014/main" id="{3D468F2E-5E63-4CF3-AA43-682FA2F05E9F}"/>
              </a:ext>
            </a:extLst>
          </p:cNvPr>
          <p:cNvSpPr/>
          <p:nvPr/>
        </p:nvSpPr>
        <p:spPr>
          <a:xfrm>
            <a:off x="2483768" y="4797152"/>
            <a:ext cx="2103909" cy="412561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A48DF4C1-99F9-462D-BC1C-541C28C4F3D9}"/>
              </a:ext>
            </a:extLst>
          </p:cNvPr>
          <p:cNvSpPr/>
          <p:nvPr/>
        </p:nvSpPr>
        <p:spPr>
          <a:xfrm>
            <a:off x="5563868" y="4725144"/>
            <a:ext cx="280467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bx + </a:t>
            </a:r>
            <a:r>
              <a:rPr lang="en-US" sz="2800" dirty="0" err="1"/>
              <a:t>cz</a:t>
            </a:r>
            <a:r>
              <a:rPr lang="en-US" sz="2800" dirty="0"/>
              <a:t>   &gt;  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/>
              <a:t>(b – c)x  &gt;  (b – c)z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39926827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9D7CAA-44BB-4555-B1E4-29C13626A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6212" y="3866777"/>
            <a:ext cx="430045" cy="382262"/>
          </a:xfrm>
          <a:prstGeom prst="rect">
            <a:avLst/>
          </a:prstGeom>
        </p:spPr>
      </p:pic>
      <p:sp>
        <p:nvSpPr>
          <p:cNvPr id="8" name="Прямоугольник: скругленные углы 7">
            <a:extLst>
              <a:ext uri="{FF2B5EF4-FFF2-40B4-BE49-F238E27FC236}">
                <a16:creationId xmlns:a16="http://schemas.microsoft.com/office/drawing/2014/main" id="{D7763966-9E4A-4681-B70B-73042D2455B3}"/>
              </a:ext>
            </a:extLst>
          </p:cNvPr>
          <p:cNvSpPr/>
          <p:nvPr/>
        </p:nvSpPr>
        <p:spPr>
          <a:xfrm>
            <a:off x="2485290" y="3909527"/>
            <a:ext cx="2103909" cy="455577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50DBC9A9-EF64-4C44-BDED-BF07A9296E45}"/>
              </a:ext>
            </a:extLst>
          </p:cNvPr>
          <p:cNvSpPr/>
          <p:nvPr/>
        </p:nvSpPr>
        <p:spPr>
          <a:xfrm>
            <a:off x="2483768" y="5608727"/>
            <a:ext cx="2103909" cy="412561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4807041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9D7CAA-44BB-4555-B1E4-29C13626A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6212" y="3866777"/>
            <a:ext cx="430045" cy="382262"/>
          </a:xfrm>
          <a:prstGeom prst="rect">
            <a:avLst/>
          </a:prstGeom>
        </p:spPr>
      </p:pic>
      <p:sp>
        <p:nvSpPr>
          <p:cNvPr id="8" name="Прямоугольник: скругленные углы 7">
            <a:extLst>
              <a:ext uri="{FF2B5EF4-FFF2-40B4-BE49-F238E27FC236}">
                <a16:creationId xmlns:a16="http://schemas.microsoft.com/office/drawing/2014/main" id="{D7763966-9E4A-4681-B70B-73042D2455B3}"/>
              </a:ext>
            </a:extLst>
          </p:cNvPr>
          <p:cNvSpPr/>
          <p:nvPr/>
        </p:nvSpPr>
        <p:spPr>
          <a:xfrm>
            <a:off x="2485290" y="3909527"/>
            <a:ext cx="2103909" cy="455577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50DBC9A9-EF64-4C44-BDED-BF07A9296E45}"/>
              </a:ext>
            </a:extLst>
          </p:cNvPr>
          <p:cNvSpPr/>
          <p:nvPr/>
        </p:nvSpPr>
        <p:spPr>
          <a:xfrm>
            <a:off x="2483768" y="5608727"/>
            <a:ext cx="2103909" cy="412561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: скругленные углы 9">
            <a:extLst>
              <a:ext uri="{FF2B5EF4-FFF2-40B4-BE49-F238E27FC236}">
                <a16:creationId xmlns:a16="http://schemas.microsoft.com/office/drawing/2014/main" id="{15516BB2-88DF-4DBC-826D-55A64560522C}"/>
              </a:ext>
            </a:extLst>
          </p:cNvPr>
          <p:cNvSpPr/>
          <p:nvPr/>
        </p:nvSpPr>
        <p:spPr>
          <a:xfrm>
            <a:off x="2483768" y="4797152"/>
            <a:ext cx="2103909" cy="412561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773382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9D7CAA-44BB-4555-B1E4-29C13626A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6212" y="3866777"/>
            <a:ext cx="430045" cy="382262"/>
          </a:xfrm>
          <a:prstGeom prst="rect">
            <a:avLst/>
          </a:prstGeom>
        </p:spPr>
      </p:pic>
      <p:sp>
        <p:nvSpPr>
          <p:cNvPr id="8" name="Прямоугольник: скругленные углы 7">
            <a:extLst>
              <a:ext uri="{FF2B5EF4-FFF2-40B4-BE49-F238E27FC236}">
                <a16:creationId xmlns:a16="http://schemas.microsoft.com/office/drawing/2014/main" id="{D7763966-9E4A-4681-B70B-73042D2455B3}"/>
              </a:ext>
            </a:extLst>
          </p:cNvPr>
          <p:cNvSpPr/>
          <p:nvPr/>
        </p:nvSpPr>
        <p:spPr>
          <a:xfrm>
            <a:off x="2485290" y="3909527"/>
            <a:ext cx="2103909" cy="455577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50DBC9A9-EF64-4C44-BDED-BF07A9296E45}"/>
              </a:ext>
            </a:extLst>
          </p:cNvPr>
          <p:cNvSpPr/>
          <p:nvPr/>
        </p:nvSpPr>
        <p:spPr>
          <a:xfrm>
            <a:off x="2483768" y="5608727"/>
            <a:ext cx="2103909" cy="412561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: скругленные углы 9">
            <a:extLst>
              <a:ext uri="{FF2B5EF4-FFF2-40B4-BE49-F238E27FC236}">
                <a16:creationId xmlns:a16="http://schemas.microsoft.com/office/drawing/2014/main" id="{15516BB2-88DF-4DBC-826D-55A64560522C}"/>
              </a:ext>
            </a:extLst>
          </p:cNvPr>
          <p:cNvSpPr/>
          <p:nvPr/>
        </p:nvSpPr>
        <p:spPr>
          <a:xfrm>
            <a:off x="2483768" y="4797152"/>
            <a:ext cx="2103909" cy="412561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327D1E3E-B587-439A-B919-B70F11133376}"/>
              </a:ext>
            </a:extLst>
          </p:cNvPr>
          <p:cNvSpPr/>
          <p:nvPr/>
        </p:nvSpPr>
        <p:spPr>
          <a:xfrm>
            <a:off x="5563868" y="4725144"/>
            <a:ext cx="280467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y + </a:t>
            </a:r>
            <a:r>
              <a:rPr lang="en-US" sz="2800" dirty="0" err="1"/>
              <a:t>cz</a:t>
            </a:r>
            <a:r>
              <a:rPr lang="en-US" sz="2800" dirty="0"/>
              <a:t>   &gt;   </a:t>
            </a:r>
            <a:r>
              <a:rPr lang="en-US" sz="2800" dirty="0" err="1"/>
              <a:t>az</a:t>
            </a:r>
            <a:r>
              <a:rPr lang="en-US" sz="2800" dirty="0"/>
              <a:t> + cy</a:t>
            </a:r>
          </a:p>
          <a:p>
            <a:r>
              <a:rPr lang="en-US" sz="2800" dirty="0"/>
              <a:t>(a – c)y  &gt;  (a – c)z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24228569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9D7CAA-44BB-4555-B1E4-29C13626A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6212" y="3866777"/>
            <a:ext cx="430045" cy="382262"/>
          </a:xfrm>
          <a:prstGeom prst="rect">
            <a:avLst/>
          </a:prstGeom>
        </p:spPr>
      </p:pic>
      <p:sp>
        <p:nvSpPr>
          <p:cNvPr id="8" name="Прямоугольник: скругленные углы 7">
            <a:extLst>
              <a:ext uri="{FF2B5EF4-FFF2-40B4-BE49-F238E27FC236}">
                <a16:creationId xmlns:a16="http://schemas.microsoft.com/office/drawing/2014/main" id="{D7763966-9E4A-4681-B70B-73042D2455B3}"/>
              </a:ext>
            </a:extLst>
          </p:cNvPr>
          <p:cNvSpPr/>
          <p:nvPr/>
        </p:nvSpPr>
        <p:spPr>
          <a:xfrm>
            <a:off x="2485290" y="3909527"/>
            <a:ext cx="2103909" cy="455577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50DBC9A9-EF64-4C44-BDED-BF07A9296E45}"/>
              </a:ext>
            </a:extLst>
          </p:cNvPr>
          <p:cNvSpPr/>
          <p:nvPr/>
        </p:nvSpPr>
        <p:spPr>
          <a:xfrm>
            <a:off x="2483768" y="6093296"/>
            <a:ext cx="2103909" cy="412561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8076862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9D7CAA-44BB-4555-B1E4-29C13626A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6212" y="3866777"/>
            <a:ext cx="430045" cy="382262"/>
          </a:xfrm>
          <a:prstGeom prst="rect">
            <a:avLst/>
          </a:prstGeom>
        </p:spPr>
      </p:pic>
      <p:sp>
        <p:nvSpPr>
          <p:cNvPr id="8" name="Прямоугольник: скругленные углы 7">
            <a:extLst>
              <a:ext uri="{FF2B5EF4-FFF2-40B4-BE49-F238E27FC236}">
                <a16:creationId xmlns:a16="http://schemas.microsoft.com/office/drawing/2014/main" id="{D7763966-9E4A-4681-B70B-73042D2455B3}"/>
              </a:ext>
            </a:extLst>
          </p:cNvPr>
          <p:cNvSpPr/>
          <p:nvPr/>
        </p:nvSpPr>
        <p:spPr>
          <a:xfrm>
            <a:off x="2485290" y="3909527"/>
            <a:ext cx="2103909" cy="455577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Прямоугольник: скругленные углы 8">
            <a:extLst>
              <a:ext uri="{FF2B5EF4-FFF2-40B4-BE49-F238E27FC236}">
                <a16:creationId xmlns:a16="http://schemas.microsoft.com/office/drawing/2014/main" id="{50DBC9A9-EF64-4C44-BDED-BF07A9296E45}"/>
              </a:ext>
            </a:extLst>
          </p:cNvPr>
          <p:cNvSpPr/>
          <p:nvPr/>
        </p:nvSpPr>
        <p:spPr>
          <a:xfrm>
            <a:off x="2483768" y="6093296"/>
            <a:ext cx="2103909" cy="412561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>
            <a:extLst>
              <a:ext uri="{FF2B5EF4-FFF2-40B4-BE49-F238E27FC236}">
                <a16:creationId xmlns:a16="http://schemas.microsoft.com/office/drawing/2014/main" id="{561B1004-7CFA-4C1B-A87C-DFCEA03A4A30}"/>
              </a:ext>
            </a:extLst>
          </p:cNvPr>
          <p:cNvSpPr/>
          <p:nvPr/>
        </p:nvSpPr>
        <p:spPr>
          <a:xfrm>
            <a:off x="5563868" y="4725144"/>
            <a:ext cx="2804679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ax + </a:t>
            </a:r>
            <a:r>
              <a:rPr lang="en-US" sz="2800" dirty="0" err="1"/>
              <a:t>cz</a:t>
            </a:r>
            <a:r>
              <a:rPr lang="en-US" sz="2800" dirty="0"/>
              <a:t>   &gt;   </a:t>
            </a:r>
            <a:r>
              <a:rPr lang="en-US" sz="2800" dirty="0" err="1"/>
              <a:t>az</a:t>
            </a:r>
            <a:r>
              <a:rPr lang="en-US" sz="2800" dirty="0"/>
              <a:t> + cx</a:t>
            </a:r>
          </a:p>
          <a:p>
            <a:r>
              <a:rPr lang="en-US" sz="2800" dirty="0"/>
              <a:t>(a – c)x  &gt;  (a – c)z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426543495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3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FBC813D1-73DC-483F-A25E-610509535AEF}"/>
              </a:ext>
            </a:extLst>
          </p:cNvPr>
          <p:cNvSpPr/>
          <p:nvPr/>
        </p:nvSpPr>
        <p:spPr>
          <a:xfrm>
            <a:off x="827584" y="814065"/>
            <a:ext cx="2103909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Массы:</a:t>
            </a:r>
          </a:p>
          <a:p>
            <a:r>
              <a:rPr lang="ru-RU" sz="2800" dirty="0"/>
              <a:t>апельсин = </a:t>
            </a:r>
            <a:r>
              <a:rPr lang="en-US" sz="2800" dirty="0"/>
              <a:t>x</a:t>
            </a:r>
            <a:br>
              <a:rPr lang="en-US" sz="2800" dirty="0"/>
            </a:br>
            <a:r>
              <a:rPr lang="ru-RU" sz="2800" dirty="0"/>
              <a:t>яблоко = </a:t>
            </a:r>
            <a:r>
              <a:rPr lang="en-US" sz="2800" dirty="0"/>
              <a:t>y</a:t>
            </a:r>
          </a:p>
          <a:p>
            <a:r>
              <a:rPr lang="ru-RU" sz="2800" dirty="0"/>
              <a:t>груша = </a:t>
            </a:r>
            <a:r>
              <a:rPr lang="en-US" sz="2800" dirty="0"/>
              <a:t>z</a:t>
            </a:r>
          </a:p>
          <a:p>
            <a:r>
              <a:rPr lang="en-US" sz="2800" dirty="0"/>
              <a:t>(x &gt; y &gt; z)</a:t>
            </a:r>
            <a:endParaRPr lang="ru-RU" sz="2800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DB509154-0486-443D-9897-9EDA704533B7}"/>
              </a:ext>
            </a:extLst>
          </p:cNvPr>
          <p:cNvSpPr/>
          <p:nvPr/>
        </p:nvSpPr>
        <p:spPr>
          <a:xfrm>
            <a:off x="3851920" y="814065"/>
            <a:ext cx="4898713" cy="224676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колько фруктов влезает:</a:t>
            </a:r>
          </a:p>
          <a:p>
            <a:r>
              <a:rPr lang="ru-RU" sz="2800" dirty="0"/>
              <a:t>корзина = </a:t>
            </a:r>
            <a:r>
              <a:rPr lang="en-US" sz="2800" dirty="0"/>
              <a:t>a</a:t>
            </a:r>
            <a:br>
              <a:rPr lang="en-US" sz="2800" dirty="0"/>
            </a:br>
            <a:r>
              <a:rPr lang="ru-RU" sz="2800" dirty="0"/>
              <a:t>коробка = </a:t>
            </a:r>
            <a:r>
              <a:rPr lang="en-US" sz="2800" dirty="0"/>
              <a:t>b</a:t>
            </a:r>
          </a:p>
          <a:p>
            <a:r>
              <a:rPr lang="ru-RU" sz="2800" dirty="0"/>
              <a:t>пакет = </a:t>
            </a:r>
            <a:r>
              <a:rPr lang="en-US" sz="2800" dirty="0"/>
              <a:t>c</a:t>
            </a:r>
          </a:p>
          <a:p>
            <a:r>
              <a:rPr lang="en-US" sz="2800" dirty="0"/>
              <a:t>(a &gt; b &gt; c)</a:t>
            </a:r>
            <a:endParaRPr lang="ru-RU" sz="2800" dirty="0"/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105C0F67-4D74-4101-AF3B-EDBDCB5DFAA4}"/>
              </a:ext>
            </a:extLst>
          </p:cNvPr>
          <p:cNvSpPr/>
          <p:nvPr/>
        </p:nvSpPr>
        <p:spPr>
          <a:xfrm>
            <a:off x="2612107" y="3414479"/>
            <a:ext cx="3374706" cy="31085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800" b="1" dirty="0">
                <a:latin typeface="Arial" panose="020B0604020202020204" pitchFamily="34" charset="0"/>
              </a:rPr>
              <a:t>Сравнить суммы:</a:t>
            </a:r>
          </a:p>
          <a:p>
            <a:r>
              <a:rPr lang="en-US" sz="2800" dirty="0"/>
              <a:t>ax + by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x + </a:t>
            </a:r>
            <a:r>
              <a:rPr lang="en-US" sz="2800" dirty="0" err="1"/>
              <a:t>bz</a:t>
            </a:r>
            <a:r>
              <a:rPr lang="en-US" sz="2800" dirty="0"/>
              <a:t> + cy</a:t>
            </a:r>
          </a:p>
          <a:p>
            <a:r>
              <a:rPr lang="en-US" sz="2800" dirty="0"/>
              <a:t>ay + bx + </a:t>
            </a:r>
            <a:r>
              <a:rPr lang="en-US" sz="2800" dirty="0" err="1"/>
              <a:t>cz</a:t>
            </a:r>
            <a:endParaRPr lang="en-US" sz="2800" dirty="0"/>
          </a:p>
          <a:p>
            <a:r>
              <a:rPr lang="en-US" sz="2800" dirty="0"/>
              <a:t>ay + </a:t>
            </a:r>
            <a:r>
              <a:rPr lang="en-US" sz="2800" dirty="0" err="1"/>
              <a:t>bz</a:t>
            </a:r>
            <a:r>
              <a:rPr lang="en-US" sz="2800" dirty="0"/>
              <a:t> + cx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x + cy</a:t>
            </a:r>
          </a:p>
          <a:p>
            <a:r>
              <a:rPr lang="en-US" sz="2800" dirty="0" err="1"/>
              <a:t>az</a:t>
            </a:r>
            <a:r>
              <a:rPr lang="en-US" sz="2800" dirty="0"/>
              <a:t> + by + cx</a:t>
            </a:r>
            <a:endParaRPr lang="ru-RU" sz="2800" dirty="0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B9D7CAA-44BB-4555-B1E4-29C13626A6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6212" y="3866777"/>
            <a:ext cx="430045" cy="382262"/>
          </a:xfrm>
          <a:prstGeom prst="rect">
            <a:avLst/>
          </a:prstGeom>
        </p:spPr>
      </p:pic>
      <p:sp>
        <p:nvSpPr>
          <p:cNvPr id="8" name="Прямоугольник: скругленные углы 7">
            <a:extLst>
              <a:ext uri="{FF2B5EF4-FFF2-40B4-BE49-F238E27FC236}">
                <a16:creationId xmlns:a16="http://schemas.microsoft.com/office/drawing/2014/main" id="{D7763966-9E4A-4681-B70B-73042D2455B3}"/>
              </a:ext>
            </a:extLst>
          </p:cNvPr>
          <p:cNvSpPr/>
          <p:nvPr/>
        </p:nvSpPr>
        <p:spPr>
          <a:xfrm>
            <a:off x="2485290" y="3909527"/>
            <a:ext cx="2103909" cy="455577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53437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875958"/>
              </p:ext>
            </p:extLst>
          </p:nvPr>
        </p:nvGraphicFramePr>
        <p:xfrm>
          <a:off x="2555776" y="980596"/>
          <a:ext cx="361840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980596"/>
                        <a:ext cx="361840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3427477" y="1718835"/>
            <a:ext cx="20853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Доказать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540582"/>
              </p:ext>
            </p:extLst>
          </p:nvPr>
        </p:nvGraphicFramePr>
        <p:xfrm>
          <a:off x="2177132" y="2276872"/>
          <a:ext cx="4483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6" imgW="1054080" imgH="203040" progId="Equation.DSMT4">
                  <p:embed/>
                </p:oleObj>
              </mc:Choice>
              <mc:Fallback>
                <p:oleObj name="Equation" r:id="rId6" imgW="10540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7132" y="2276872"/>
                        <a:ext cx="4483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2051720" y="894138"/>
            <a:ext cx="4680520" cy="239084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034018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776" y="980596"/>
          <a:ext cx="361840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980596"/>
                        <a:ext cx="361840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3427477" y="1718835"/>
            <a:ext cx="20853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Доказать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7132" y="2276872"/>
          <a:ext cx="4483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1054080" imgH="203040" progId="Equation.DSMT4">
                  <p:embed/>
                </p:oleObj>
              </mc:Choice>
              <mc:Fallback>
                <p:oleObj name="Equation" r:id="rId6" imgW="105408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7132" y="2276872"/>
                        <a:ext cx="4483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2051720" y="894138"/>
            <a:ext cx="4680520" cy="239084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093ABA1-1675-4B99-8C26-D8CA0E4CF6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966532"/>
              </p:ext>
            </p:extLst>
          </p:nvPr>
        </p:nvGraphicFramePr>
        <p:xfrm>
          <a:off x="1744663" y="3429000"/>
          <a:ext cx="53482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8" imgW="1257120" imgH="203040" progId="Equation.DSMT4">
                  <p:embed/>
                </p:oleObj>
              </mc:Choice>
              <mc:Fallback>
                <p:oleObj name="Equation" r:id="rId8" imgW="125712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4663" y="3429000"/>
                        <a:ext cx="534828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586153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776" y="980596"/>
          <a:ext cx="361840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980596"/>
                        <a:ext cx="361840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3427477" y="1718835"/>
            <a:ext cx="20853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Доказать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7132" y="2276872"/>
          <a:ext cx="4483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6" imgW="1054080" imgH="203040" progId="Equation.DSMT4">
                  <p:embed/>
                </p:oleObj>
              </mc:Choice>
              <mc:Fallback>
                <p:oleObj name="Equation" r:id="rId6" imgW="105408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7132" y="2276872"/>
                        <a:ext cx="4483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2051720" y="894138"/>
            <a:ext cx="4680520" cy="239084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093ABA1-1675-4B99-8C26-D8CA0E4CF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4663" y="3429000"/>
          <a:ext cx="53482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8" imgW="1257120" imgH="203040" progId="Equation.DSMT4">
                  <p:embed/>
                </p:oleObj>
              </mc:Choice>
              <mc:Fallback>
                <p:oleObj name="Equation" r:id="rId8" imgW="125712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D093ABA1-1675-4B99-8C26-D8CA0E4CF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4663" y="3429000"/>
                        <a:ext cx="534828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B044921-98FD-464B-BF73-3B42DB303D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840071"/>
              </p:ext>
            </p:extLst>
          </p:nvPr>
        </p:nvGraphicFramePr>
        <p:xfrm>
          <a:off x="1520825" y="4077568"/>
          <a:ext cx="58340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10" imgW="1371600" imgH="203040" progId="Equation.DSMT4">
                  <p:embed/>
                </p:oleObj>
              </mc:Choice>
              <mc:Fallback>
                <p:oleObj name="Equation" r:id="rId10" imgW="137160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D093ABA1-1675-4B99-8C26-D8CA0E4CF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0825" y="4077568"/>
                        <a:ext cx="583406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1326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5285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1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24744"/>
            <a:ext cx="826293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Апельсин тяжелее яблок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Что тяжелее, 7 апельсинов и 9 яблок или 9 апельсинов и 7 яблок?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3417BD66-B57D-45C1-A10C-C12667664A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4812" y="3580749"/>
            <a:ext cx="644277" cy="6357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480B8E19-1BE4-459B-9605-B70C6CA56F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9089" y="3343206"/>
            <a:ext cx="644277" cy="6357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A8FAA454-7BF7-4B26-8AAE-A27C80FD07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7643" y="3268524"/>
            <a:ext cx="644277" cy="63572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96583332-20C1-4E3B-9955-10359BDD08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9386" y="3989464"/>
            <a:ext cx="644277" cy="63572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9A75DFBB-AA19-44FB-AD72-53E63E9A8B8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3663" y="3751921"/>
            <a:ext cx="644277" cy="6357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6A29A370-F21A-4D87-98EF-86E3C7673B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3366" y="4373859"/>
            <a:ext cx="644277" cy="635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765D6CAB-9B02-4A86-BCBD-B6210E9BE42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7643" y="4136316"/>
            <a:ext cx="644277" cy="635725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C107738-10B1-4EAD-A674-7A9BE87E537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875" y="4030429"/>
            <a:ext cx="644277" cy="63008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C0CB953-EDA8-4FA6-97E4-C0ACE5F7C0F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685" y="4870713"/>
            <a:ext cx="644277" cy="630086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92277F39-E2D2-4C3C-A6D9-536CDB8F19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1564" y="4454017"/>
            <a:ext cx="644277" cy="630086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34B74A2C-6571-407D-A7E5-DFAC179698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6913" y="4849744"/>
            <a:ext cx="644277" cy="630086"/>
          </a:xfrm>
          <a:prstGeom prst="rect">
            <a:avLst/>
          </a:prstGeom>
        </p:spPr>
      </p:pic>
      <p:pic>
        <p:nvPicPr>
          <p:cNvPr id="16" name="Рисунок 15">
            <a:extLst>
              <a:ext uri="{FF2B5EF4-FFF2-40B4-BE49-F238E27FC236}">
                <a16:creationId xmlns:a16="http://schemas.microsoft.com/office/drawing/2014/main" id="{940F9C10-ACF6-43B4-8867-5E14D4859B0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5481" y="5198755"/>
            <a:ext cx="644277" cy="630086"/>
          </a:xfrm>
          <a:prstGeom prst="rect">
            <a:avLst/>
          </a:prstGeom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id="{DF40C762-56AC-435C-8B4C-E353EF2F482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86135" y="5500004"/>
            <a:ext cx="644277" cy="630086"/>
          </a:xfrm>
          <a:prstGeom prst="rect">
            <a:avLst/>
          </a:prstGeom>
        </p:spPr>
      </p:pic>
      <p:pic>
        <p:nvPicPr>
          <p:cNvPr id="18" name="Рисунок 17">
            <a:extLst>
              <a:ext uri="{FF2B5EF4-FFF2-40B4-BE49-F238E27FC236}">
                <a16:creationId xmlns:a16="http://schemas.microsoft.com/office/drawing/2014/main" id="{2172270C-C44F-4B0E-8892-0B46EC9343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37982" y="4779255"/>
            <a:ext cx="644277" cy="630086"/>
          </a:xfrm>
          <a:prstGeom prst="rect">
            <a:avLst/>
          </a:prstGeom>
        </p:spPr>
      </p:pic>
      <p:pic>
        <p:nvPicPr>
          <p:cNvPr id="19" name="Рисунок 18">
            <a:extLst>
              <a:ext uri="{FF2B5EF4-FFF2-40B4-BE49-F238E27FC236}">
                <a16:creationId xmlns:a16="http://schemas.microsoft.com/office/drawing/2014/main" id="{669F51B3-F3E6-42BD-8867-E9599D4DAA4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03413" y="5241815"/>
            <a:ext cx="644277" cy="630086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DE3BE0DA-86CA-437C-8ECD-545C2FCBD1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6411" y="5438418"/>
            <a:ext cx="644277" cy="630086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727B5AA3-2C70-4EFD-AE0D-5D25CD65D64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79441" y="3385878"/>
            <a:ext cx="644277" cy="635725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2D373484-D363-4C71-A156-F5FD3E912A6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3718" y="3148335"/>
            <a:ext cx="644277" cy="635725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41053DE5-EA29-41E7-8F4A-BDF0A5BC5E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2272" y="3073653"/>
            <a:ext cx="644277" cy="635725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35E113B2-FC3E-4FAC-9032-47ECA427E1E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94015" y="3794593"/>
            <a:ext cx="644277" cy="635725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760BFDA8-D8FA-4B64-B0B5-B09EAA624DE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38292" y="3557050"/>
            <a:ext cx="644277" cy="635725"/>
          </a:xfrm>
          <a:prstGeom prst="rect">
            <a:avLst/>
          </a:prstGeom>
        </p:spPr>
      </p:pic>
      <p:pic>
        <p:nvPicPr>
          <p:cNvPr id="26" name="Рисунок 25">
            <a:extLst>
              <a:ext uri="{FF2B5EF4-FFF2-40B4-BE49-F238E27FC236}">
                <a16:creationId xmlns:a16="http://schemas.microsoft.com/office/drawing/2014/main" id="{14185B9D-C02A-45EA-AFDC-99FFEC5FA2B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67995" y="4178988"/>
            <a:ext cx="644277" cy="635725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29A8EF87-CEFB-4FDD-84AE-021AE9F1E3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12272" y="3941445"/>
            <a:ext cx="644277" cy="635725"/>
          </a:xfrm>
          <a:prstGeom prst="rect">
            <a:avLst/>
          </a:prstGeom>
        </p:spPr>
      </p:pic>
      <p:pic>
        <p:nvPicPr>
          <p:cNvPr id="30" name="Рисунок 29">
            <a:extLst>
              <a:ext uri="{FF2B5EF4-FFF2-40B4-BE49-F238E27FC236}">
                <a16:creationId xmlns:a16="http://schemas.microsoft.com/office/drawing/2014/main" id="{3209457D-ADBC-4BEF-A4A8-7F24FDADEB7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9683" y="4476200"/>
            <a:ext cx="644277" cy="630086"/>
          </a:xfrm>
          <a:prstGeom prst="rect">
            <a:avLst/>
          </a:prstGeom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2B26AE8F-1DD2-473D-B340-C2EBA22F54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3690" y="4799351"/>
            <a:ext cx="644277" cy="630086"/>
          </a:xfrm>
          <a:prstGeom prst="rect">
            <a:avLst/>
          </a:prstGeom>
        </p:spPr>
      </p:pic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91B69F5A-AB9B-4DF3-B50E-8C8B8676AB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60720" y="5161377"/>
            <a:ext cx="644277" cy="630086"/>
          </a:xfrm>
          <a:prstGeom prst="rect">
            <a:avLst/>
          </a:prstGeom>
        </p:spPr>
      </p:pic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52661648-E08B-4AE2-82C2-E9D797BEE1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6818" y="5417911"/>
            <a:ext cx="644277" cy="630086"/>
          </a:xfrm>
          <a:prstGeom prst="rect">
            <a:avLst/>
          </a:prstGeom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E62F4403-CAA1-4A07-8374-70E87896AA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2611" y="4584384"/>
            <a:ext cx="644277" cy="630086"/>
          </a:xfrm>
          <a:prstGeom prst="rect">
            <a:avLst/>
          </a:prstGeom>
        </p:spPr>
      </p:pic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4236A177-8B8C-48AA-88E3-32E6FA4EC37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8042" y="5046944"/>
            <a:ext cx="644277" cy="630086"/>
          </a:xfrm>
          <a:prstGeom prst="rect">
            <a:avLst/>
          </a:prstGeom>
        </p:spPr>
      </p:pic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94D74638-C0F3-4EF1-AFAC-8B565983BDB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71040" y="5243547"/>
            <a:ext cx="644277" cy="630086"/>
          </a:xfrm>
          <a:prstGeom prst="rect">
            <a:avLst/>
          </a:prstGeom>
        </p:spPr>
      </p:pic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3E317E0E-B15B-4A31-B935-ECA004206C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2922" y="3403187"/>
            <a:ext cx="644277" cy="635725"/>
          </a:xfrm>
          <a:prstGeom prst="rect">
            <a:avLst/>
          </a:prstGeom>
        </p:spPr>
      </p:pic>
      <p:pic>
        <p:nvPicPr>
          <p:cNvPr id="38" name="Рисунок 37">
            <a:extLst>
              <a:ext uri="{FF2B5EF4-FFF2-40B4-BE49-F238E27FC236}">
                <a16:creationId xmlns:a16="http://schemas.microsoft.com/office/drawing/2014/main" id="{A111CEA6-13D6-48B8-BD18-97466272FD0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96594" y="4218732"/>
            <a:ext cx="644277" cy="635725"/>
          </a:xfrm>
          <a:prstGeom prst="rect">
            <a:avLst/>
          </a:prstGeom>
        </p:spPr>
      </p:pic>
      <p:sp>
        <p:nvSpPr>
          <p:cNvPr id="2" name="Прямоугольник: скругленные углы 1">
            <a:extLst>
              <a:ext uri="{FF2B5EF4-FFF2-40B4-BE49-F238E27FC236}">
                <a16:creationId xmlns:a16="http://schemas.microsoft.com/office/drawing/2014/main" id="{5683463C-C4C2-492C-869F-7D3E76664E11}"/>
              </a:ext>
            </a:extLst>
          </p:cNvPr>
          <p:cNvSpPr/>
          <p:nvPr/>
        </p:nvSpPr>
        <p:spPr>
          <a:xfrm>
            <a:off x="1190668" y="3073653"/>
            <a:ext cx="2805268" cy="3307675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9" name="Прямоугольник: скругленные углы 38">
            <a:extLst>
              <a:ext uri="{FF2B5EF4-FFF2-40B4-BE49-F238E27FC236}">
                <a16:creationId xmlns:a16="http://schemas.microsoft.com/office/drawing/2014/main" id="{52D01741-FA7F-452F-AFE0-E43E43B29F75}"/>
              </a:ext>
            </a:extLst>
          </p:cNvPr>
          <p:cNvSpPr/>
          <p:nvPr/>
        </p:nvSpPr>
        <p:spPr>
          <a:xfrm>
            <a:off x="5151108" y="2857629"/>
            <a:ext cx="2805268" cy="3307675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6202050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776" y="980596"/>
          <a:ext cx="361840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980596"/>
                        <a:ext cx="361840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3427477" y="1718835"/>
            <a:ext cx="20853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Доказать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7132" y="2276872"/>
          <a:ext cx="4483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6" imgW="1054080" imgH="203040" progId="Equation.DSMT4">
                  <p:embed/>
                </p:oleObj>
              </mc:Choice>
              <mc:Fallback>
                <p:oleObj name="Equation" r:id="rId6" imgW="105408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7132" y="2276872"/>
                        <a:ext cx="4483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2051720" y="894138"/>
            <a:ext cx="4680520" cy="239084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093ABA1-1675-4B99-8C26-D8CA0E4CF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4663" y="3429000"/>
          <a:ext cx="53482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0" name="Equation" r:id="rId8" imgW="1257120" imgH="203040" progId="Equation.DSMT4">
                  <p:embed/>
                </p:oleObj>
              </mc:Choice>
              <mc:Fallback>
                <p:oleObj name="Equation" r:id="rId8" imgW="125712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D093ABA1-1675-4B99-8C26-D8CA0E4CF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4663" y="3429000"/>
                        <a:ext cx="534828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B044921-98FD-464B-BF73-3B42DB303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5" y="4077568"/>
          <a:ext cx="58340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Equation" r:id="rId10" imgW="1371600" imgH="203040" progId="Equation.DSMT4">
                  <p:embed/>
                </p:oleObj>
              </mc:Choice>
              <mc:Fallback>
                <p:oleObj name="Equation" r:id="rId10" imgW="1371600" imgH="2030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B044921-98FD-464B-BF73-3B42DB303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0825" y="4077568"/>
                        <a:ext cx="583406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A08288F-4FDE-40A7-9649-AEC22734B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686868"/>
              </p:ext>
            </p:extLst>
          </p:nvPr>
        </p:nvGraphicFramePr>
        <p:xfrm>
          <a:off x="1547664" y="4725640"/>
          <a:ext cx="58340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12" imgW="1371600" imgH="203040" progId="Equation.DSMT4">
                  <p:embed/>
                </p:oleObj>
              </mc:Choice>
              <mc:Fallback>
                <p:oleObj name="Equation" r:id="rId12" imgW="1371600" imgH="2030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B044921-98FD-464B-BF73-3B42DB303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47664" y="4725640"/>
                        <a:ext cx="583406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30341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776" y="980596"/>
          <a:ext cx="361840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980596"/>
                        <a:ext cx="361840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3427477" y="1718835"/>
            <a:ext cx="20853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Доказать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7132" y="2276872"/>
          <a:ext cx="4483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6" imgW="1054080" imgH="203040" progId="Equation.DSMT4">
                  <p:embed/>
                </p:oleObj>
              </mc:Choice>
              <mc:Fallback>
                <p:oleObj name="Equation" r:id="rId6" imgW="105408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7132" y="2276872"/>
                        <a:ext cx="4483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2051720" y="894138"/>
            <a:ext cx="4680520" cy="239084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D093ABA1-1675-4B99-8C26-D8CA0E4CF69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44663" y="3429000"/>
          <a:ext cx="534828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8" imgW="1257120" imgH="203040" progId="Equation.DSMT4">
                  <p:embed/>
                </p:oleObj>
              </mc:Choice>
              <mc:Fallback>
                <p:oleObj name="Equation" r:id="rId8" imgW="125712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D093ABA1-1675-4B99-8C26-D8CA0E4CF69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4663" y="3429000"/>
                        <a:ext cx="5348287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B044921-98FD-464B-BF73-3B42DB303D2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0825" y="4077568"/>
          <a:ext cx="58340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0" imgW="1371600" imgH="203040" progId="Equation.DSMT4">
                  <p:embed/>
                </p:oleObj>
              </mc:Choice>
              <mc:Fallback>
                <p:oleObj name="Equation" r:id="rId10" imgW="1371600" imgH="2030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0B044921-98FD-464B-BF73-3B42DB303D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0825" y="4077568"/>
                        <a:ext cx="583406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A08288F-4FDE-40A7-9649-AEC22734B05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664" y="4725640"/>
          <a:ext cx="58340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12" imgW="1371600" imgH="203040" progId="Equation.DSMT4">
                  <p:embed/>
                </p:oleObj>
              </mc:Choice>
              <mc:Fallback>
                <p:oleObj name="Equation" r:id="rId12" imgW="137160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AA08288F-4FDE-40A7-9649-AEC22734B0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47664" y="4725640"/>
                        <a:ext cx="583406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F0235105-354F-4908-9F8D-DD53907E68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085018"/>
              </p:ext>
            </p:extLst>
          </p:nvPr>
        </p:nvGraphicFramePr>
        <p:xfrm>
          <a:off x="2195513" y="5589736"/>
          <a:ext cx="45386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4" imgW="1066680" imgH="203040" progId="Equation.DSMT4">
                  <p:embed/>
                </p:oleObj>
              </mc:Choice>
              <mc:Fallback>
                <p:oleObj name="Equation" r:id="rId14" imgW="106668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AA08288F-4FDE-40A7-9649-AEC22734B0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195513" y="5589736"/>
                        <a:ext cx="4538662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065301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776" y="980596"/>
          <a:ext cx="361840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980596"/>
                        <a:ext cx="361840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3427477" y="1718835"/>
            <a:ext cx="20853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Доказать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7132" y="2276872"/>
          <a:ext cx="4483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6" imgW="1054080" imgH="203040" progId="Equation.DSMT4">
                  <p:embed/>
                </p:oleObj>
              </mc:Choice>
              <mc:Fallback>
                <p:oleObj name="Equation" r:id="rId6" imgW="105408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7132" y="2276872"/>
                        <a:ext cx="4483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2051720" y="894138"/>
            <a:ext cx="4680520" cy="239084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111495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776" y="980596"/>
          <a:ext cx="361840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980596"/>
                        <a:ext cx="361840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3427477" y="1718835"/>
            <a:ext cx="20853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Доказать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824096"/>
              </p:ext>
            </p:extLst>
          </p:nvPr>
        </p:nvGraphicFramePr>
        <p:xfrm>
          <a:off x="2177132" y="2276872"/>
          <a:ext cx="4483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6" imgW="1054080" imgH="203040" progId="Equation.DSMT4">
                  <p:embed/>
                </p:oleObj>
              </mc:Choice>
              <mc:Fallback>
                <p:oleObj name="Equation" r:id="rId6" imgW="105408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7132" y="2276872"/>
                        <a:ext cx="4483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2051720" y="894138"/>
            <a:ext cx="4680520" cy="239084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838797C-921E-4F27-A0A2-AA917ECFE1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9533"/>
              </p:ext>
            </p:extLst>
          </p:nvPr>
        </p:nvGraphicFramePr>
        <p:xfrm>
          <a:off x="485650" y="3357563"/>
          <a:ext cx="84788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8" imgW="1993680" imgH="203040" progId="Equation.DSMT4">
                  <p:embed/>
                </p:oleObj>
              </mc:Choice>
              <mc:Fallback>
                <p:oleObj name="Equation" r:id="rId8" imgW="199368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5650" y="3357563"/>
                        <a:ext cx="8478838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798027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776" y="980596"/>
          <a:ext cx="361840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980596"/>
                        <a:ext cx="361840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3427477" y="1718835"/>
            <a:ext cx="20853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Доказать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7132" y="2276872"/>
          <a:ext cx="4483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9" name="Equation" r:id="rId6" imgW="1054080" imgH="203040" progId="Equation.DSMT4">
                  <p:embed/>
                </p:oleObj>
              </mc:Choice>
              <mc:Fallback>
                <p:oleObj name="Equation" r:id="rId6" imgW="105408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7132" y="2276872"/>
                        <a:ext cx="4483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2051720" y="894138"/>
            <a:ext cx="4680520" cy="239084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838797C-921E-4F27-A0A2-AA917ECFE1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650" y="3357563"/>
          <a:ext cx="84788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8" imgW="1993680" imgH="203040" progId="Equation.DSMT4">
                  <p:embed/>
                </p:oleObj>
              </mc:Choice>
              <mc:Fallback>
                <p:oleObj name="Equation" r:id="rId8" imgW="199368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6838797C-921E-4F27-A0A2-AA917ECFE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5650" y="3357563"/>
                        <a:ext cx="8478838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EFA93AB-1FA0-428B-BDB1-C705DF38C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44229"/>
              </p:ext>
            </p:extLst>
          </p:nvPr>
        </p:nvGraphicFramePr>
        <p:xfrm>
          <a:off x="161229" y="4005064"/>
          <a:ext cx="8947275" cy="773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10" imgW="2349360" imgH="203040" progId="Equation.DSMT4">
                  <p:embed/>
                </p:oleObj>
              </mc:Choice>
              <mc:Fallback>
                <p:oleObj name="Equation" r:id="rId10" imgW="234936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1229" y="4005064"/>
                        <a:ext cx="8947275" cy="773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641928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776" y="980596"/>
          <a:ext cx="361840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980596"/>
                        <a:ext cx="361840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3427477" y="1718835"/>
            <a:ext cx="20853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Доказать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7132" y="2276872"/>
          <a:ext cx="4483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6" imgW="1054080" imgH="203040" progId="Equation.DSMT4">
                  <p:embed/>
                </p:oleObj>
              </mc:Choice>
              <mc:Fallback>
                <p:oleObj name="Equation" r:id="rId6" imgW="105408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7132" y="2276872"/>
                        <a:ext cx="4483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2051720" y="894138"/>
            <a:ext cx="4680520" cy="239084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838797C-921E-4F27-A0A2-AA917ECFE1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650" y="3357563"/>
          <a:ext cx="84788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8" imgW="1993680" imgH="203040" progId="Equation.DSMT4">
                  <p:embed/>
                </p:oleObj>
              </mc:Choice>
              <mc:Fallback>
                <p:oleObj name="Equation" r:id="rId8" imgW="199368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6838797C-921E-4F27-A0A2-AA917ECFE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5650" y="3357563"/>
                        <a:ext cx="8478838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EFA93AB-1FA0-428B-BDB1-C705DF38CD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29" y="4005064"/>
          <a:ext cx="8947275" cy="773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0" imgW="2349360" imgH="203040" progId="Equation.DSMT4">
                  <p:embed/>
                </p:oleObj>
              </mc:Choice>
              <mc:Fallback>
                <p:oleObj name="Equation" r:id="rId10" imgW="2349360" imgH="2030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EEFA93AB-1FA0-428B-BDB1-C705DF38C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1229" y="4005064"/>
                        <a:ext cx="8947275" cy="773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9EDF31C-A402-45C0-B2D0-96CC7F3B1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671064"/>
              </p:ext>
            </p:extLst>
          </p:nvPr>
        </p:nvGraphicFramePr>
        <p:xfrm>
          <a:off x="58738" y="4672013"/>
          <a:ext cx="918845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2" imgW="2412720" imgH="203040" progId="Equation.DSMT4">
                  <p:embed/>
                </p:oleObj>
              </mc:Choice>
              <mc:Fallback>
                <p:oleObj name="Equation" r:id="rId12" imgW="2412720" imgH="2030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EEFA93AB-1FA0-428B-BDB1-C705DF38C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738" y="4672013"/>
                        <a:ext cx="9188450" cy="773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628144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776" y="980596"/>
          <a:ext cx="361840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2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980596"/>
                        <a:ext cx="361840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3427477" y="1718835"/>
            <a:ext cx="20853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Доказать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7132" y="2276872"/>
          <a:ext cx="4483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Equation" r:id="rId6" imgW="1054080" imgH="203040" progId="Equation.DSMT4">
                  <p:embed/>
                </p:oleObj>
              </mc:Choice>
              <mc:Fallback>
                <p:oleObj name="Equation" r:id="rId6" imgW="105408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7132" y="2276872"/>
                        <a:ext cx="4483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2051720" y="894138"/>
            <a:ext cx="4680520" cy="239084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838797C-921E-4F27-A0A2-AA917ECFE1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650" y="3357563"/>
          <a:ext cx="84788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8" imgW="1993680" imgH="203040" progId="Equation.DSMT4">
                  <p:embed/>
                </p:oleObj>
              </mc:Choice>
              <mc:Fallback>
                <p:oleObj name="Equation" r:id="rId8" imgW="199368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6838797C-921E-4F27-A0A2-AA917ECFE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5650" y="3357563"/>
                        <a:ext cx="8478838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EFA93AB-1FA0-428B-BDB1-C705DF38CD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29" y="4005064"/>
          <a:ext cx="8947275" cy="773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5" name="Equation" r:id="rId10" imgW="2349360" imgH="203040" progId="Equation.DSMT4">
                  <p:embed/>
                </p:oleObj>
              </mc:Choice>
              <mc:Fallback>
                <p:oleObj name="Equation" r:id="rId10" imgW="2349360" imgH="2030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EEFA93AB-1FA0-428B-BDB1-C705DF38C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1229" y="4005064"/>
                        <a:ext cx="8947275" cy="773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9EDF31C-A402-45C0-B2D0-96CC7F3B13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407270"/>
              </p:ext>
            </p:extLst>
          </p:nvPr>
        </p:nvGraphicFramePr>
        <p:xfrm>
          <a:off x="58738" y="4622452"/>
          <a:ext cx="91884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6" name="Equation" r:id="rId12" imgW="2412720" imgH="253800" progId="Equation.DSMT4">
                  <p:embed/>
                </p:oleObj>
              </mc:Choice>
              <mc:Fallback>
                <p:oleObj name="Equation" r:id="rId12" imgW="2412720" imgH="2538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9EDF31C-A402-45C0-B2D0-96CC7F3B13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738" y="4622452"/>
                        <a:ext cx="9188450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898114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55776" y="980596"/>
          <a:ext cx="361840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980596"/>
                        <a:ext cx="3618402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3427477" y="1718835"/>
            <a:ext cx="208537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Доказать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77132" y="2276872"/>
          <a:ext cx="44831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" name="Equation" r:id="rId6" imgW="1054080" imgH="203040" progId="Equation.DSMT4">
                  <p:embed/>
                </p:oleObj>
              </mc:Choice>
              <mc:Fallback>
                <p:oleObj name="Equation" r:id="rId6" imgW="105408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77132" y="2276872"/>
                        <a:ext cx="44831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2051720" y="894138"/>
            <a:ext cx="4680520" cy="239084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6838797C-921E-4F27-A0A2-AA917ECFE1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5650" y="3357563"/>
          <a:ext cx="84788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0" name="Equation" r:id="rId8" imgW="1993680" imgH="203040" progId="Equation.DSMT4">
                  <p:embed/>
                </p:oleObj>
              </mc:Choice>
              <mc:Fallback>
                <p:oleObj name="Equation" r:id="rId8" imgW="199368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6838797C-921E-4F27-A0A2-AA917ECFE1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5650" y="3357563"/>
                        <a:ext cx="8478838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EEFA93AB-1FA0-428B-BDB1-C705DF38CD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1229" y="4005064"/>
          <a:ext cx="8947275" cy="773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1" name="Equation" r:id="rId10" imgW="2349360" imgH="203040" progId="Equation.DSMT4">
                  <p:embed/>
                </p:oleObj>
              </mc:Choice>
              <mc:Fallback>
                <p:oleObj name="Equation" r:id="rId10" imgW="2349360" imgH="2030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EEFA93AB-1FA0-428B-BDB1-C705DF38C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1229" y="4005064"/>
                        <a:ext cx="8947275" cy="773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9EDF31C-A402-45C0-B2D0-96CC7F3B13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738" y="4622452"/>
          <a:ext cx="9188450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12" imgW="2412720" imgH="253800" progId="Equation.DSMT4">
                  <p:embed/>
                </p:oleObj>
              </mc:Choice>
              <mc:Fallback>
                <p:oleObj name="Equation" r:id="rId12" imgW="2412720" imgH="25380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19EDF31C-A402-45C0-B2D0-96CC7F3B134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738" y="4622452"/>
                        <a:ext cx="9188450" cy="966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5A791F51-4CA6-452B-9A14-0E3783EF66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508132"/>
              </p:ext>
            </p:extLst>
          </p:nvPr>
        </p:nvGraphicFramePr>
        <p:xfrm>
          <a:off x="3571875" y="5715000"/>
          <a:ext cx="17287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14" imgW="406080" imgH="177480" progId="Equation.DSMT4">
                  <p:embed/>
                </p:oleObj>
              </mc:Choice>
              <mc:Fallback>
                <p:oleObj name="Equation" r:id="rId14" imgW="406080" imgH="177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571875" y="5715000"/>
                        <a:ext cx="1728788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6218393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894835"/>
              </p:ext>
            </p:extLst>
          </p:nvPr>
        </p:nvGraphicFramePr>
        <p:xfrm>
          <a:off x="971600" y="1038111"/>
          <a:ext cx="7551440" cy="79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7" name="Equation" r:id="rId4" imgW="2158920" imgH="228600" progId="Equation.DSMT4">
                  <p:embed/>
                </p:oleObj>
              </mc:Choice>
              <mc:Fallback>
                <p:oleObj name="Equation" r:id="rId4" imgW="215892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1038111"/>
                        <a:ext cx="7551440" cy="79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3703948" y="2597374"/>
            <a:ext cx="13512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Тогда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909104"/>
              </p:ext>
            </p:extLst>
          </p:nvPr>
        </p:nvGraphicFramePr>
        <p:xfrm>
          <a:off x="1259632" y="3214712"/>
          <a:ext cx="6913563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8" name="Equation" r:id="rId6" imgW="1625400" imgH="711000" progId="Equation.DSMT4">
                  <p:embed/>
                </p:oleObj>
              </mc:Choice>
              <mc:Fallback>
                <p:oleObj name="Equation" r:id="rId6" imgW="1625400" imgH="7110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9632" y="3214712"/>
                        <a:ext cx="6913563" cy="302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179512" y="894138"/>
            <a:ext cx="8784976" cy="563120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6F18C1D-39BB-4A88-89D0-426C6A7601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09088"/>
              </p:ext>
            </p:extLst>
          </p:nvPr>
        </p:nvGraphicFramePr>
        <p:xfrm>
          <a:off x="490209" y="1798861"/>
          <a:ext cx="27098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9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209" y="1798861"/>
                        <a:ext cx="2709862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B04FE62D-D710-404B-8EB1-15F6B16F5DE3}"/>
              </a:ext>
            </a:extLst>
          </p:cNvPr>
          <p:cNvSpPr/>
          <p:nvPr/>
        </p:nvSpPr>
        <p:spPr>
          <a:xfrm>
            <a:off x="3098486" y="1844824"/>
            <a:ext cx="34897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/>
              <a:t>— </a:t>
            </a:r>
            <a:r>
              <a:rPr lang="ru-RU" sz="3600" dirty="0"/>
              <a:t>перестановка </a:t>
            </a:r>
            <a:endParaRPr lang="en-US" sz="3600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90E2575-AD36-43B9-8E42-B951B294D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637863"/>
              </p:ext>
            </p:extLst>
          </p:nvPr>
        </p:nvGraphicFramePr>
        <p:xfrm>
          <a:off x="6372200" y="1844824"/>
          <a:ext cx="24876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76F18C1D-39BB-4A88-89D0-426C6A760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72200" y="1844824"/>
                        <a:ext cx="2487613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64895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1038111"/>
          <a:ext cx="7551440" cy="79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4" imgW="2158920" imgH="228600" progId="Equation.DSMT4">
                  <p:embed/>
                </p:oleObj>
              </mc:Choice>
              <mc:Fallback>
                <p:oleObj name="Equation" r:id="rId4" imgW="215892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1038111"/>
                        <a:ext cx="7551440" cy="79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499976"/>
              </p:ext>
            </p:extLst>
          </p:nvPr>
        </p:nvGraphicFramePr>
        <p:xfrm>
          <a:off x="971600" y="2780928"/>
          <a:ext cx="23764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1600" y="2780928"/>
                        <a:ext cx="2376488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6F18C1D-39BB-4A88-89D0-426C6A760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209" y="1798861"/>
          <a:ext cx="27098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76F18C1D-39BB-4A88-89D0-426C6A760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209" y="1798861"/>
                        <a:ext cx="2709862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B04FE62D-D710-404B-8EB1-15F6B16F5DE3}"/>
              </a:ext>
            </a:extLst>
          </p:cNvPr>
          <p:cNvSpPr/>
          <p:nvPr/>
        </p:nvSpPr>
        <p:spPr>
          <a:xfrm>
            <a:off x="3098486" y="1844824"/>
            <a:ext cx="34897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/>
              <a:t>— </a:t>
            </a:r>
            <a:r>
              <a:rPr lang="ru-RU" sz="3600" dirty="0"/>
              <a:t>перестановка </a:t>
            </a:r>
            <a:endParaRPr lang="en-US" sz="3600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90E2575-AD36-43B9-8E42-B951B294D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00" y="1844824"/>
          <a:ext cx="24876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090E2575-AD36-43B9-8E42-B951B294D7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72200" y="1844824"/>
                        <a:ext cx="2487613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08187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5285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1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24744"/>
            <a:ext cx="826293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Апельсин тяжелее яблок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Что тяжелее, 7 апельсинов и 9 яблок или 9 апельсинов и 7 яблок?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C107738-10B1-4EAD-A674-7A9BE87E53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875" y="4030429"/>
            <a:ext cx="644277" cy="63008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FC0CB953-EDA8-4FA6-97E4-C0ACE5F7C0F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6685" y="4870713"/>
            <a:ext cx="644277" cy="630086"/>
          </a:xfrm>
          <a:prstGeom prst="rect">
            <a:avLst/>
          </a:prstGeom>
        </p:spPr>
      </p:pic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3E317E0E-B15B-4A31-B935-ECA004206C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22922" y="3403187"/>
            <a:ext cx="644277" cy="635725"/>
          </a:xfrm>
          <a:prstGeom prst="rect">
            <a:avLst/>
          </a:prstGeom>
        </p:spPr>
      </p:pic>
      <p:pic>
        <p:nvPicPr>
          <p:cNvPr id="38" name="Рисунок 37">
            <a:extLst>
              <a:ext uri="{FF2B5EF4-FFF2-40B4-BE49-F238E27FC236}">
                <a16:creationId xmlns:a16="http://schemas.microsoft.com/office/drawing/2014/main" id="{A111CEA6-13D6-48B8-BD18-97466272FD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96594" y="4218732"/>
            <a:ext cx="644277" cy="635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535284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1038111"/>
          <a:ext cx="7551440" cy="79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4" imgW="2158920" imgH="228600" progId="Equation.DSMT4">
                  <p:embed/>
                </p:oleObj>
              </mc:Choice>
              <mc:Fallback>
                <p:oleObj name="Equation" r:id="rId4" imgW="215892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1038111"/>
                        <a:ext cx="7551440" cy="79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71259"/>
              </p:ext>
            </p:extLst>
          </p:nvPr>
        </p:nvGraphicFramePr>
        <p:xfrm>
          <a:off x="974845" y="2745482"/>
          <a:ext cx="5238751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6" imgW="1231560" imgH="228600" progId="Equation.DSMT4">
                  <p:embed/>
                </p:oleObj>
              </mc:Choice>
              <mc:Fallback>
                <p:oleObj name="Equation" r:id="rId6" imgW="1231560" imgH="2286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4845" y="2745482"/>
                        <a:ext cx="5238751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6F18C1D-39BB-4A88-89D0-426C6A760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209" y="1798861"/>
          <a:ext cx="27098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76F18C1D-39BB-4A88-89D0-426C6A760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209" y="1798861"/>
                        <a:ext cx="2709862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B04FE62D-D710-404B-8EB1-15F6B16F5DE3}"/>
              </a:ext>
            </a:extLst>
          </p:cNvPr>
          <p:cNvSpPr/>
          <p:nvPr/>
        </p:nvSpPr>
        <p:spPr>
          <a:xfrm>
            <a:off x="3098486" y="1844824"/>
            <a:ext cx="34897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/>
              <a:t>— </a:t>
            </a:r>
            <a:r>
              <a:rPr lang="ru-RU" sz="3600" dirty="0"/>
              <a:t>перестановка </a:t>
            </a:r>
            <a:endParaRPr lang="en-US" sz="3600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90E2575-AD36-43B9-8E42-B951B294D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00" y="1844824"/>
          <a:ext cx="24876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090E2575-AD36-43B9-8E42-B951B294D7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72200" y="1844824"/>
                        <a:ext cx="2487613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5533770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1038111"/>
          <a:ext cx="7551440" cy="79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4" imgW="2158920" imgH="228600" progId="Equation.DSMT4">
                  <p:embed/>
                </p:oleObj>
              </mc:Choice>
              <mc:Fallback>
                <p:oleObj name="Equation" r:id="rId4" imgW="215892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1038111"/>
                        <a:ext cx="7551440" cy="79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4845" y="2745482"/>
          <a:ext cx="5238751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6" imgW="1231560" imgH="228600" progId="Equation.DSMT4">
                  <p:embed/>
                </p:oleObj>
              </mc:Choice>
              <mc:Fallback>
                <p:oleObj name="Equation" r:id="rId6" imgW="1231560" imgH="2286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4845" y="2745482"/>
                        <a:ext cx="5238751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6F18C1D-39BB-4A88-89D0-426C6A760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209" y="1798861"/>
          <a:ext cx="27098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4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76F18C1D-39BB-4A88-89D0-426C6A760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209" y="1798861"/>
                        <a:ext cx="2709862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B04FE62D-D710-404B-8EB1-15F6B16F5DE3}"/>
              </a:ext>
            </a:extLst>
          </p:cNvPr>
          <p:cNvSpPr/>
          <p:nvPr/>
        </p:nvSpPr>
        <p:spPr>
          <a:xfrm>
            <a:off x="3098486" y="1844824"/>
            <a:ext cx="34897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/>
              <a:t>— </a:t>
            </a:r>
            <a:r>
              <a:rPr lang="ru-RU" sz="3600" dirty="0"/>
              <a:t>перестановка </a:t>
            </a:r>
            <a:endParaRPr lang="en-US" sz="3600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90E2575-AD36-43B9-8E42-B951B294D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00" y="1844824"/>
          <a:ext cx="24876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5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090E2575-AD36-43B9-8E42-B951B294D7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72200" y="1844824"/>
                        <a:ext cx="2487613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3D57C15-71D4-4339-87EA-7FE654B0DE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683981"/>
              </p:ext>
            </p:extLst>
          </p:nvPr>
        </p:nvGraphicFramePr>
        <p:xfrm>
          <a:off x="971600" y="3465562"/>
          <a:ext cx="5238751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12" imgW="1231560" imgH="228600" progId="Equation.DSMT4">
                  <p:embed/>
                </p:oleObj>
              </mc:Choice>
              <mc:Fallback>
                <p:oleObj name="Equation" r:id="rId12" imgW="1231560" imgH="2286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1600" y="3465562"/>
                        <a:ext cx="5238751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786928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1038111"/>
          <a:ext cx="7551440" cy="79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name="Equation" r:id="rId4" imgW="2158920" imgH="228600" progId="Equation.DSMT4">
                  <p:embed/>
                </p:oleObj>
              </mc:Choice>
              <mc:Fallback>
                <p:oleObj name="Equation" r:id="rId4" imgW="215892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1038111"/>
                        <a:ext cx="7551440" cy="79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4845" y="2745482"/>
          <a:ext cx="5238751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name="Equation" r:id="rId6" imgW="1231560" imgH="228600" progId="Equation.DSMT4">
                  <p:embed/>
                </p:oleObj>
              </mc:Choice>
              <mc:Fallback>
                <p:oleObj name="Equation" r:id="rId6" imgW="1231560" imgH="2286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4845" y="2745482"/>
                        <a:ext cx="5238751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6F18C1D-39BB-4A88-89D0-426C6A760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209" y="1798861"/>
          <a:ext cx="27098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76F18C1D-39BB-4A88-89D0-426C6A760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209" y="1798861"/>
                        <a:ext cx="2709862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B04FE62D-D710-404B-8EB1-15F6B16F5DE3}"/>
              </a:ext>
            </a:extLst>
          </p:cNvPr>
          <p:cNvSpPr/>
          <p:nvPr/>
        </p:nvSpPr>
        <p:spPr>
          <a:xfrm>
            <a:off x="3098486" y="1844824"/>
            <a:ext cx="34897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/>
              <a:t>— </a:t>
            </a:r>
            <a:r>
              <a:rPr lang="ru-RU" sz="3600" dirty="0"/>
              <a:t>перестановка </a:t>
            </a:r>
            <a:endParaRPr lang="en-US" sz="3600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90E2575-AD36-43B9-8E42-B951B294D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00" y="1844824"/>
          <a:ext cx="24876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090E2575-AD36-43B9-8E42-B951B294D7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72200" y="1844824"/>
                        <a:ext cx="2487613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3D57C15-71D4-4339-87EA-7FE654B0D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3465562"/>
          <a:ext cx="5238751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12" imgW="1231560" imgH="228600" progId="Equation.DSMT4">
                  <p:embed/>
                </p:oleObj>
              </mc:Choice>
              <mc:Fallback>
                <p:oleObj name="Equation" r:id="rId12" imgW="123156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63D57C15-71D4-4339-87EA-7FE654B0D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1600" y="3465562"/>
                        <a:ext cx="5238751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B93557BD-E60C-4ACF-9C31-386F4C2595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455925"/>
              </p:ext>
            </p:extLst>
          </p:nvPr>
        </p:nvGraphicFramePr>
        <p:xfrm>
          <a:off x="997361" y="4505200"/>
          <a:ext cx="36433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Equation" r:id="rId14" imgW="1041120" imgH="228600" progId="Equation.DSMT4">
                  <p:embed/>
                </p:oleObj>
              </mc:Choice>
              <mc:Fallback>
                <p:oleObj name="Equation" r:id="rId14" imgW="104112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97361" y="4505200"/>
                        <a:ext cx="3643312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5989923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1038111"/>
          <a:ext cx="7551440" cy="79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name="Equation" r:id="rId4" imgW="2158920" imgH="228600" progId="Equation.DSMT4">
                  <p:embed/>
                </p:oleObj>
              </mc:Choice>
              <mc:Fallback>
                <p:oleObj name="Equation" r:id="rId4" imgW="215892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1038111"/>
                        <a:ext cx="7551440" cy="79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4845" y="2745482"/>
          <a:ext cx="5238751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6" name="Equation" r:id="rId6" imgW="1231560" imgH="228600" progId="Equation.DSMT4">
                  <p:embed/>
                </p:oleObj>
              </mc:Choice>
              <mc:Fallback>
                <p:oleObj name="Equation" r:id="rId6" imgW="1231560" imgH="2286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4845" y="2745482"/>
                        <a:ext cx="5238751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6F18C1D-39BB-4A88-89D0-426C6A760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209" y="1798861"/>
          <a:ext cx="27098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7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76F18C1D-39BB-4A88-89D0-426C6A760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209" y="1798861"/>
                        <a:ext cx="2709862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B04FE62D-D710-404B-8EB1-15F6B16F5DE3}"/>
              </a:ext>
            </a:extLst>
          </p:cNvPr>
          <p:cNvSpPr/>
          <p:nvPr/>
        </p:nvSpPr>
        <p:spPr>
          <a:xfrm>
            <a:off x="3098486" y="1844824"/>
            <a:ext cx="34897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/>
              <a:t>— </a:t>
            </a:r>
            <a:r>
              <a:rPr lang="ru-RU" sz="3600" dirty="0"/>
              <a:t>перестановка </a:t>
            </a:r>
            <a:endParaRPr lang="en-US" sz="3600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90E2575-AD36-43B9-8E42-B951B294D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00" y="1844824"/>
          <a:ext cx="24876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8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090E2575-AD36-43B9-8E42-B951B294D7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72200" y="1844824"/>
                        <a:ext cx="2487613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3D57C15-71D4-4339-87EA-7FE654B0D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3465562"/>
          <a:ext cx="5238751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Equation" r:id="rId12" imgW="1231560" imgH="228600" progId="Equation.DSMT4">
                  <p:embed/>
                </p:oleObj>
              </mc:Choice>
              <mc:Fallback>
                <p:oleObj name="Equation" r:id="rId12" imgW="123156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63D57C15-71D4-4339-87EA-7FE654B0D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1600" y="3465562"/>
                        <a:ext cx="5238751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B93557BD-E60C-4ACF-9C31-386F4C259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7361" y="4505200"/>
          <a:ext cx="36433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14" imgW="1041120" imgH="228600" progId="Equation.DSMT4">
                  <p:embed/>
                </p:oleObj>
              </mc:Choice>
              <mc:Fallback>
                <p:oleObj name="Equation" r:id="rId14" imgW="104112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B93557BD-E60C-4ACF-9C31-386F4C2595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97361" y="4505200"/>
                        <a:ext cx="3643312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71B744D-82B5-4963-86E4-AA1F37B88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3768" y="5085184"/>
          <a:ext cx="63198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16" imgW="1485720" imgH="228600" progId="Equation.DSMT4">
                  <p:embed/>
                </p:oleObj>
              </mc:Choice>
              <mc:Fallback>
                <p:oleObj name="Equation" r:id="rId16" imgW="148572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B71B744D-82B5-4963-86E4-AA1F37B887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83768" y="5085184"/>
                        <a:ext cx="6319837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4129533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1038111"/>
          <a:ext cx="7551440" cy="79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Equation" r:id="rId4" imgW="2158920" imgH="228600" progId="Equation.DSMT4">
                  <p:embed/>
                </p:oleObj>
              </mc:Choice>
              <mc:Fallback>
                <p:oleObj name="Equation" r:id="rId4" imgW="215892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1038111"/>
                        <a:ext cx="7551440" cy="79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4845" y="2745482"/>
          <a:ext cx="5238751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6" imgW="1231560" imgH="228600" progId="Equation.DSMT4">
                  <p:embed/>
                </p:oleObj>
              </mc:Choice>
              <mc:Fallback>
                <p:oleObj name="Equation" r:id="rId6" imgW="1231560" imgH="2286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74845" y="2745482"/>
                        <a:ext cx="5238751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6F18C1D-39BB-4A88-89D0-426C6A760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209" y="1798861"/>
          <a:ext cx="27098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76F18C1D-39BB-4A88-89D0-426C6A760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209" y="1798861"/>
                        <a:ext cx="2709862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B04FE62D-D710-404B-8EB1-15F6B16F5DE3}"/>
              </a:ext>
            </a:extLst>
          </p:cNvPr>
          <p:cNvSpPr/>
          <p:nvPr/>
        </p:nvSpPr>
        <p:spPr>
          <a:xfrm>
            <a:off x="3098486" y="1844824"/>
            <a:ext cx="34897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/>
              <a:t>— </a:t>
            </a:r>
            <a:r>
              <a:rPr lang="ru-RU" sz="3600" dirty="0"/>
              <a:t>перестановка </a:t>
            </a:r>
            <a:endParaRPr lang="en-US" sz="3600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90E2575-AD36-43B9-8E42-B951B294D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00" y="1844824"/>
          <a:ext cx="24876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090E2575-AD36-43B9-8E42-B951B294D7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72200" y="1844824"/>
                        <a:ext cx="2487613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63D57C15-71D4-4339-87EA-7FE654B0DE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3465562"/>
          <a:ext cx="5238751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12" imgW="1231560" imgH="228600" progId="Equation.DSMT4">
                  <p:embed/>
                </p:oleObj>
              </mc:Choice>
              <mc:Fallback>
                <p:oleObj name="Equation" r:id="rId12" imgW="123156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63D57C15-71D4-4339-87EA-7FE654B0DE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1600" y="3465562"/>
                        <a:ext cx="5238751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B93557BD-E60C-4ACF-9C31-386F4C25959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7361" y="4505200"/>
          <a:ext cx="36433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14" imgW="1041120" imgH="228600" progId="Equation.DSMT4">
                  <p:embed/>
                </p:oleObj>
              </mc:Choice>
              <mc:Fallback>
                <p:oleObj name="Equation" r:id="rId14" imgW="104112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B93557BD-E60C-4ACF-9C31-386F4C25959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97361" y="4505200"/>
                        <a:ext cx="3643312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71B744D-82B5-4963-86E4-AA1F37B887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83768" y="5085184"/>
          <a:ext cx="63198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16" imgW="1485720" imgH="228600" progId="Equation.DSMT4">
                  <p:embed/>
                </p:oleObj>
              </mc:Choice>
              <mc:Fallback>
                <p:oleObj name="Equation" r:id="rId16" imgW="1485720" imgH="22860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B71B744D-82B5-4963-86E4-AA1F37B887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83768" y="5085184"/>
                        <a:ext cx="6319837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4BB89478-6119-40E0-B09C-04F9D3004AD8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490209" y="3760206"/>
            <a:ext cx="430045" cy="382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959818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1038111"/>
          <a:ext cx="7551440" cy="79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4" imgW="2158920" imgH="228600" progId="Equation.DSMT4">
                  <p:embed/>
                </p:oleObj>
              </mc:Choice>
              <mc:Fallback>
                <p:oleObj name="Equation" r:id="rId4" imgW="215892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1038111"/>
                        <a:ext cx="7551440" cy="79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768619"/>
              </p:ext>
            </p:extLst>
          </p:nvPr>
        </p:nvGraphicFramePr>
        <p:xfrm>
          <a:off x="934715" y="2811463"/>
          <a:ext cx="39973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34715" y="2811463"/>
                        <a:ext cx="3997325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6F18C1D-39BB-4A88-89D0-426C6A760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209" y="1798861"/>
          <a:ext cx="27098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76F18C1D-39BB-4A88-89D0-426C6A760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209" y="1798861"/>
                        <a:ext cx="2709862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B04FE62D-D710-404B-8EB1-15F6B16F5DE3}"/>
              </a:ext>
            </a:extLst>
          </p:cNvPr>
          <p:cNvSpPr/>
          <p:nvPr/>
        </p:nvSpPr>
        <p:spPr>
          <a:xfrm>
            <a:off x="3098486" y="1844824"/>
            <a:ext cx="34897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/>
              <a:t>— </a:t>
            </a:r>
            <a:r>
              <a:rPr lang="ru-RU" sz="3600" dirty="0"/>
              <a:t>перестановка </a:t>
            </a:r>
            <a:endParaRPr lang="en-US" sz="3600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90E2575-AD36-43B9-8E42-B951B294D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00" y="1844824"/>
          <a:ext cx="24876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090E2575-AD36-43B9-8E42-B951B294D7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72200" y="1844824"/>
                        <a:ext cx="2487613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488097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1038111"/>
          <a:ext cx="7551440" cy="79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4" imgW="2158920" imgH="228600" progId="Equation.DSMT4">
                  <p:embed/>
                </p:oleObj>
              </mc:Choice>
              <mc:Fallback>
                <p:oleObj name="Equation" r:id="rId4" imgW="215892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1038111"/>
                        <a:ext cx="7551440" cy="79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310380"/>
              </p:ext>
            </p:extLst>
          </p:nvPr>
        </p:nvGraphicFramePr>
        <p:xfrm>
          <a:off x="969218" y="2811463"/>
          <a:ext cx="69151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6" imgW="1625400" imgH="228600" progId="Equation.DSMT4">
                  <p:embed/>
                </p:oleObj>
              </mc:Choice>
              <mc:Fallback>
                <p:oleObj name="Equation" r:id="rId6" imgW="1625400" imgH="2286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9218" y="2811463"/>
                        <a:ext cx="691515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6F18C1D-39BB-4A88-89D0-426C6A760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209" y="1798861"/>
          <a:ext cx="27098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76F18C1D-39BB-4A88-89D0-426C6A760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209" y="1798861"/>
                        <a:ext cx="2709862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B04FE62D-D710-404B-8EB1-15F6B16F5DE3}"/>
              </a:ext>
            </a:extLst>
          </p:cNvPr>
          <p:cNvSpPr/>
          <p:nvPr/>
        </p:nvSpPr>
        <p:spPr>
          <a:xfrm>
            <a:off x="3098486" y="1844824"/>
            <a:ext cx="34897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/>
              <a:t>— </a:t>
            </a:r>
            <a:r>
              <a:rPr lang="ru-RU" sz="3600" dirty="0"/>
              <a:t>перестановка </a:t>
            </a:r>
            <a:endParaRPr lang="en-US" sz="3600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90E2575-AD36-43B9-8E42-B951B294D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00" y="1844824"/>
          <a:ext cx="24876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090E2575-AD36-43B9-8E42-B951B294D7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72200" y="1844824"/>
                        <a:ext cx="2487613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2615323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1038111"/>
          <a:ext cx="7551440" cy="79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4" imgW="2158920" imgH="228600" progId="Equation.DSMT4">
                  <p:embed/>
                </p:oleObj>
              </mc:Choice>
              <mc:Fallback>
                <p:oleObj name="Equation" r:id="rId4" imgW="215892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1038111"/>
                        <a:ext cx="7551440" cy="79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9218" y="2811463"/>
          <a:ext cx="69151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6" imgW="1625400" imgH="228600" progId="Equation.DSMT4">
                  <p:embed/>
                </p:oleObj>
              </mc:Choice>
              <mc:Fallback>
                <p:oleObj name="Equation" r:id="rId6" imgW="1625400" imgH="2286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9218" y="2811463"/>
                        <a:ext cx="691515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6F18C1D-39BB-4A88-89D0-426C6A760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209" y="1798861"/>
          <a:ext cx="27098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76F18C1D-39BB-4A88-89D0-426C6A760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209" y="1798861"/>
                        <a:ext cx="2709862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B04FE62D-D710-404B-8EB1-15F6B16F5DE3}"/>
              </a:ext>
            </a:extLst>
          </p:cNvPr>
          <p:cNvSpPr/>
          <p:nvPr/>
        </p:nvSpPr>
        <p:spPr>
          <a:xfrm>
            <a:off x="3098486" y="1844824"/>
            <a:ext cx="34897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/>
              <a:t>— </a:t>
            </a:r>
            <a:r>
              <a:rPr lang="ru-RU" sz="3600" dirty="0"/>
              <a:t>перестановка </a:t>
            </a:r>
            <a:endParaRPr lang="en-US" sz="3600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90E2575-AD36-43B9-8E42-B951B294D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00" y="1844824"/>
          <a:ext cx="24876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090E2575-AD36-43B9-8E42-B951B294D7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72200" y="1844824"/>
                        <a:ext cx="2487613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4BA1C844-434D-4A9D-8EEA-32B9224588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203179"/>
              </p:ext>
            </p:extLst>
          </p:nvPr>
        </p:nvGraphicFramePr>
        <p:xfrm>
          <a:off x="971600" y="3609578"/>
          <a:ext cx="69151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12" imgW="1625400" imgH="228600" progId="Equation.DSMT4">
                  <p:embed/>
                </p:oleObj>
              </mc:Choice>
              <mc:Fallback>
                <p:oleObj name="Equation" r:id="rId12" imgW="1625400" imgH="2286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1600" y="3609578"/>
                        <a:ext cx="691515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919334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1038111"/>
          <a:ext cx="7551440" cy="79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4" imgW="2158920" imgH="228600" progId="Equation.DSMT4">
                  <p:embed/>
                </p:oleObj>
              </mc:Choice>
              <mc:Fallback>
                <p:oleObj name="Equation" r:id="rId4" imgW="215892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1038111"/>
                        <a:ext cx="7551440" cy="79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69218" y="2811463"/>
          <a:ext cx="69151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6" imgW="1625400" imgH="228600" progId="Equation.DSMT4">
                  <p:embed/>
                </p:oleObj>
              </mc:Choice>
              <mc:Fallback>
                <p:oleObj name="Equation" r:id="rId6" imgW="1625400" imgH="2286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9218" y="2811463"/>
                        <a:ext cx="691515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6F18C1D-39BB-4A88-89D0-426C6A760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209" y="1798861"/>
          <a:ext cx="27098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2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76F18C1D-39BB-4A88-89D0-426C6A760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209" y="1798861"/>
                        <a:ext cx="2709862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B04FE62D-D710-404B-8EB1-15F6B16F5DE3}"/>
              </a:ext>
            </a:extLst>
          </p:cNvPr>
          <p:cNvSpPr/>
          <p:nvPr/>
        </p:nvSpPr>
        <p:spPr>
          <a:xfrm>
            <a:off x="3098486" y="1844824"/>
            <a:ext cx="34897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/>
              <a:t>— </a:t>
            </a:r>
            <a:r>
              <a:rPr lang="ru-RU" sz="3600" dirty="0"/>
              <a:t>перестановка </a:t>
            </a:r>
            <a:endParaRPr lang="en-US" sz="3600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90E2575-AD36-43B9-8E42-B951B294D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00" y="1844824"/>
          <a:ext cx="24876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090E2575-AD36-43B9-8E42-B951B294D7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72200" y="1844824"/>
                        <a:ext cx="2487613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4BA1C844-434D-4A9D-8EEA-32B9224588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3609578"/>
          <a:ext cx="69151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12" imgW="1625400" imgH="228600" progId="Equation.DSMT4">
                  <p:embed/>
                </p:oleObj>
              </mc:Choice>
              <mc:Fallback>
                <p:oleObj name="Equation" r:id="rId12" imgW="1625400" imgH="22860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4BA1C844-434D-4A9D-8EEA-32B9224588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71600" y="3609578"/>
                        <a:ext cx="691515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46B13172-2D11-4FD2-B45C-FA9F8992E79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95536" y="3861048"/>
            <a:ext cx="430045" cy="382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505995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3948" y="44624"/>
            <a:ext cx="54045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 err="1">
                <a:latin typeface="Arial" panose="020B0604020202020204" pitchFamily="34" charset="0"/>
              </a:rPr>
              <a:t>Транснеравенство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:a16="http://schemas.microsoft.com/office/drawing/2014/main" id="{2DFCC118-7FFC-44A2-95AB-6C767B68605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600" y="1038111"/>
          <a:ext cx="7551440" cy="79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2" name="Equation" r:id="rId4" imgW="2158920" imgH="228600" progId="Equation.DSMT4">
                  <p:embed/>
                </p:oleObj>
              </mc:Choice>
              <mc:Fallback>
                <p:oleObj name="Equation" r:id="rId4" imgW="2158920" imgH="228600" progId="Equation.DSMT4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:a16="http://schemas.microsoft.com/office/drawing/2014/main" id="{2DFCC118-7FFC-44A2-95AB-6C767B68605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71600" y="1038111"/>
                        <a:ext cx="7551440" cy="79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>
            <a:extLst>
              <a:ext uri="{FF2B5EF4-FFF2-40B4-BE49-F238E27FC236}">
                <a16:creationId xmlns:a16="http://schemas.microsoft.com/office/drawing/2014/main" id="{28DA3FA7-4B08-42D9-8D6D-E2FB83B3ED5D}"/>
              </a:ext>
            </a:extLst>
          </p:cNvPr>
          <p:cNvSpPr/>
          <p:nvPr/>
        </p:nvSpPr>
        <p:spPr>
          <a:xfrm>
            <a:off x="3703948" y="2597374"/>
            <a:ext cx="135126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dirty="0"/>
              <a:t>Тогда:</a:t>
            </a:r>
            <a:endParaRPr lang="en-US" sz="3600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A46805-4D14-4E0D-8302-CBA433E0275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9632" y="3214712"/>
          <a:ext cx="6913563" cy="302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3" name="Equation" r:id="rId6" imgW="1625400" imgH="711000" progId="Equation.DSMT4">
                  <p:embed/>
                </p:oleObj>
              </mc:Choice>
              <mc:Fallback>
                <p:oleObj name="Equation" r:id="rId6" imgW="1625400" imgH="71100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BAA46805-4D14-4E0D-8302-CBA433E0275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59632" y="3214712"/>
                        <a:ext cx="6913563" cy="302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: скругленные углы 10">
            <a:extLst>
              <a:ext uri="{FF2B5EF4-FFF2-40B4-BE49-F238E27FC236}">
                <a16:creationId xmlns:a16="http://schemas.microsoft.com/office/drawing/2014/main" id="{8101E580-E485-40DB-AF92-A803C2FFEE29}"/>
              </a:ext>
            </a:extLst>
          </p:cNvPr>
          <p:cNvSpPr/>
          <p:nvPr/>
        </p:nvSpPr>
        <p:spPr>
          <a:xfrm>
            <a:off x="179512" y="894138"/>
            <a:ext cx="8784976" cy="563120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76F18C1D-39BB-4A88-89D0-426C6A7601F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209" y="1798861"/>
          <a:ext cx="2709862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4" name="Equation" r:id="rId8" imgW="774360" imgH="228600" progId="Equation.DSMT4">
                  <p:embed/>
                </p:oleObj>
              </mc:Choice>
              <mc:Fallback>
                <p:oleObj name="Equation" r:id="rId8" imgW="77436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76F18C1D-39BB-4A88-89D0-426C6A7601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209" y="1798861"/>
                        <a:ext cx="2709862" cy="798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B04FE62D-D710-404B-8EB1-15F6B16F5DE3}"/>
              </a:ext>
            </a:extLst>
          </p:cNvPr>
          <p:cNvSpPr/>
          <p:nvPr/>
        </p:nvSpPr>
        <p:spPr>
          <a:xfrm>
            <a:off x="3098486" y="1844824"/>
            <a:ext cx="348973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/>
              <a:t>— </a:t>
            </a:r>
            <a:r>
              <a:rPr lang="ru-RU" sz="3600" dirty="0"/>
              <a:t>перестановка </a:t>
            </a:r>
            <a:endParaRPr lang="en-US" sz="3600" dirty="0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090E2575-AD36-43B9-8E42-B951B294D7B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72200" y="1844824"/>
          <a:ext cx="2487613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85" name="Equation" r:id="rId10" imgW="711000" imgH="203040" progId="Equation.DSMT4">
                  <p:embed/>
                </p:oleObj>
              </mc:Choice>
              <mc:Fallback>
                <p:oleObj name="Equation" r:id="rId10" imgW="71100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090E2575-AD36-43B9-8E42-B951B294D7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72200" y="1844824"/>
                        <a:ext cx="2487613" cy="709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2429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85285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1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24744"/>
            <a:ext cx="826293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Апельсин тяжелее яблок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Что тяжелее, 7 апельсинов и 9 яблок или 9 апельсинов и 7 яблок?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2C107738-10B1-4EAD-A674-7A9BE87E53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0875" y="4030429"/>
            <a:ext cx="644277" cy="630086"/>
          </a:xfrm>
          <a:prstGeom prst="rect">
            <a:avLst/>
          </a:prstGeom>
        </p:spPr>
      </p:pic>
      <p:pic>
        <p:nvPicPr>
          <p:cNvPr id="38" name="Рисунок 37">
            <a:extLst>
              <a:ext uri="{FF2B5EF4-FFF2-40B4-BE49-F238E27FC236}">
                <a16:creationId xmlns:a16="http://schemas.microsoft.com/office/drawing/2014/main" id="{A111CEA6-13D6-48B8-BD18-97466272FD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96594" y="4218732"/>
            <a:ext cx="644277" cy="635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24697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84561" y="44624"/>
            <a:ext cx="2151935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531" y="980728"/>
            <a:ext cx="8262938" cy="4832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Аладдин пришёл в старинный замок, в котором вдоль длинного коридора стоят 10 комнат. В каждой комнате лежат мелкие драгоценные камни одинакового размера, причём чем дальше комната — тем более ценные там камни. У Аладдина 10 карманов разного размера, но есть правило: если уж положил какие-то камни в карман, то больше ни в какой карман такие же камни класть нельзя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Как ему вынести в карманах драгоценные камни наибольшей стоимости?</a:t>
            </a:r>
            <a:endParaRPr lang="ru-RU" altLang="ru-RU" sz="36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7050578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3008" y="44624"/>
            <a:ext cx="29374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4</a:t>
            </a:r>
            <a:r>
              <a:rPr lang="ru-RU" altLang="ru-RU" sz="4400" b="1" dirty="0">
                <a:latin typeface="Arial" panose="020B0604020202020204" pitchFamily="34" charset="0"/>
              </a:rPr>
              <a:t>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24744"/>
            <a:ext cx="82629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9279" y="1628800"/>
          <a:ext cx="3132881" cy="747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00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9279" y="1628800"/>
                        <a:ext cx="3132881" cy="747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0840649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3008" y="44624"/>
            <a:ext cx="29374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4</a:t>
            </a:r>
            <a:r>
              <a:rPr lang="ru-RU" altLang="ru-RU" sz="4400" b="1" dirty="0">
                <a:latin typeface="Arial" panose="020B0604020202020204" pitchFamily="34" charset="0"/>
              </a:rPr>
              <a:t>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24744"/>
            <a:ext cx="82629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9279" y="1628800"/>
          <a:ext cx="3132881" cy="747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9279" y="1628800"/>
                        <a:ext cx="3132881" cy="747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4B606D1D-72D6-448C-B8C8-F4A8838F75BB}"/>
              </a:ext>
            </a:extLst>
          </p:cNvPr>
          <p:cNvCxnSpPr/>
          <p:nvPr/>
        </p:nvCxnSpPr>
        <p:spPr>
          <a:xfrm>
            <a:off x="755576" y="2564904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" name="TextBox 4">
            <a:extLst>
              <a:ext uri="{FF2B5EF4-FFF2-40B4-BE49-F238E27FC236}">
                <a16:creationId xmlns:a16="http://schemas.microsoft.com/office/drawing/2014/main" id="{508B0F2F-5CA3-423C-A38C-AAD19219F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2854677"/>
            <a:ext cx="15121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Пусть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22EACCE-0F4B-40DA-87F0-0512323E6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4160" y="2846958"/>
          <a:ext cx="13096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822EACCE-0F4B-40DA-87F0-0512323E62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4160" y="2846958"/>
                        <a:ext cx="1309688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518591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3008" y="44624"/>
            <a:ext cx="29374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4</a:t>
            </a:r>
            <a:r>
              <a:rPr lang="ru-RU" altLang="ru-RU" sz="4400" b="1" dirty="0">
                <a:latin typeface="Arial" panose="020B0604020202020204" pitchFamily="34" charset="0"/>
              </a:rPr>
              <a:t>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24744"/>
            <a:ext cx="82629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9279" y="1628800"/>
          <a:ext cx="3132881" cy="747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7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9279" y="1628800"/>
                        <a:ext cx="3132881" cy="747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4B606D1D-72D6-448C-B8C8-F4A8838F75BB}"/>
              </a:ext>
            </a:extLst>
          </p:cNvPr>
          <p:cNvCxnSpPr/>
          <p:nvPr/>
        </p:nvCxnSpPr>
        <p:spPr>
          <a:xfrm>
            <a:off x="755576" y="2564904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" name="TextBox 4">
            <a:extLst>
              <a:ext uri="{FF2B5EF4-FFF2-40B4-BE49-F238E27FC236}">
                <a16:creationId xmlns:a16="http://schemas.microsoft.com/office/drawing/2014/main" id="{508B0F2F-5CA3-423C-A38C-AAD19219F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2854677"/>
            <a:ext cx="15121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Пусть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22EACCE-0F4B-40DA-87F0-0512323E6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4160" y="2846958"/>
          <a:ext cx="13096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8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822EACCE-0F4B-40DA-87F0-0512323E62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4160" y="2846958"/>
                        <a:ext cx="1309688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5695BB1-F028-4874-B152-B8F93C9A6E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003180"/>
              </p:ext>
            </p:extLst>
          </p:nvPr>
        </p:nvGraphicFramePr>
        <p:xfrm>
          <a:off x="1907704" y="3423022"/>
          <a:ext cx="13096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9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822EACCE-0F4B-40DA-87F0-0512323E62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7704" y="3423022"/>
                        <a:ext cx="1309688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19950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3008" y="44624"/>
            <a:ext cx="29374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4</a:t>
            </a:r>
            <a:r>
              <a:rPr lang="ru-RU" altLang="ru-RU" sz="4400" b="1" dirty="0">
                <a:latin typeface="Arial" panose="020B0604020202020204" pitchFamily="34" charset="0"/>
              </a:rPr>
              <a:t>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24744"/>
            <a:ext cx="82629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9279" y="1628800"/>
          <a:ext cx="3132881" cy="747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9279" y="1628800"/>
                        <a:ext cx="3132881" cy="747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4B606D1D-72D6-448C-B8C8-F4A8838F75BB}"/>
              </a:ext>
            </a:extLst>
          </p:cNvPr>
          <p:cNvCxnSpPr/>
          <p:nvPr/>
        </p:nvCxnSpPr>
        <p:spPr>
          <a:xfrm>
            <a:off x="755576" y="2564904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" name="TextBox 4">
            <a:extLst>
              <a:ext uri="{FF2B5EF4-FFF2-40B4-BE49-F238E27FC236}">
                <a16:creationId xmlns:a16="http://schemas.microsoft.com/office/drawing/2014/main" id="{508B0F2F-5CA3-423C-A38C-AAD19219F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2854677"/>
            <a:ext cx="15121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Пусть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22EACCE-0F4B-40DA-87F0-0512323E6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4160" y="2846958"/>
          <a:ext cx="13096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822EACCE-0F4B-40DA-87F0-0512323E62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4160" y="2846958"/>
                        <a:ext cx="1309688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5695BB1-F028-4874-B152-B8F93C9A6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7704" y="3423022"/>
          <a:ext cx="13096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A5695BB1-F028-4874-B152-B8F93C9A6E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7704" y="3423022"/>
                        <a:ext cx="1309688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C5BAC28-E629-47FE-89E9-EF0890501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746557"/>
              </p:ext>
            </p:extLst>
          </p:nvPr>
        </p:nvGraphicFramePr>
        <p:xfrm>
          <a:off x="1924397" y="4005064"/>
          <a:ext cx="50958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9" name="Equation" r:id="rId9" imgW="1384200" imgH="177480" progId="Equation.DSMT4">
                  <p:embed/>
                </p:oleObj>
              </mc:Choice>
              <mc:Fallback>
                <p:oleObj name="Equation" r:id="rId9" imgW="1384200" imgH="177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24397" y="4005064"/>
                        <a:ext cx="509587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103502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73008" y="44624"/>
            <a:ext cx="293740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4</a:t>
            </a:r>
            <a:r>
              <a:rPr lang="ru-RU" altLang="ru-RU" sz="4400" b="1" dirty="0">
                <a:latin typeface="Arial" panose="020B0604020202020204" pitchFamily="34" charset="0"/>
              </a:rPr>
              <a:t>а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24744"/>
            <a:ext cx="82629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9279" y="1628800"/>
          <a:ext cx="3132881" cy="747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5" name="Equation" r:id="rId4" imgW="850680" imgH="203040" progId="Equation.DSMT4">
                  <p:embed/>
                </p:oleObj>
              </mc:Choice>
              <mc:Fallback>
                <p:oleObj name="Equation" r:id="rId4" imgW="85068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79279" y="1628800"/>
                        <a:ext cx="3132881" cy="747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Прямая соединительная линия 2">
            <a:extLst>
              <a:ext uri="{FF2B5EF4-FFF2-40B4-BE49-F238E27FC236}">
                <a16:creationId xmlns:a16="http://schemas.microsoft.com/office/drawing/2014/main" id="{4B606D1D-72D6-448C-B8C8-F4A8838F75BB}"/>
              </a:ext>
            </a:extLst>
          </p:cNvPr>
          <p:cNvCxnSpPr/>
          <p:nvPr/>
        </p:nvCxnSpPr>
        <p:spPr>
          <a:xfrm>
            <a:off x="755576" y="2564904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" name="TextBox 4">
            <a:extLst>
              <a:ext uri="{FF2B5EF4-FFF2-40B4-BE49-F238E27FC236}">
                <a16:creationId xmlns:a16="http://schemas.microsoft.com/office/drawing/2014/main" id="{508B0F2F-5CA3-423C-A38C-AAD19219F0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2854677"/>
            <a:ext cx="15121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Пусть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822EACCE-0F4B-40DA-87F0-0512323E62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94160" y="2846958"/>
          <a:ext cx="13096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Equation" r:id="rId6" imgW="355320" imgH="177480" progId="Equation.DSMT4">
                  <p:embed/>
                </p:oleObj>
              </mc:Choice>
              <mc:Fallback>
                <p:oleObj name="Equation" r:id="rId6" imgW="355320" imgH="177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822EACCE-0F4B-40DA-87F0-0512323E62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94160" y="2846958"/>
                        <a:ext cx="1309688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5695BB1-F028-4874-B152-B8F93C9A6E7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7704" y="3423022"/>
          <a:ext cx="1309688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A5695BB1-F028-4874-B152-B8F93C9A6E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7704" y="3423022"/>
                        <a:ext cx="1309688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C5BAC28-E629-47FE-89E9-EF0890501D5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24397" y="4005064"/>
          <a:ext cx="50958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9" imgW="1384200" imgH="177480" progId="Equation.DSMT4">
                  <p:embed/>
                </p:oleObj>
              </mc:Choice>
              <mc:Fallback>
                <p:oleObj name="Equation" r:id="rId9" imgW="1384200" imgH="177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C5BAC28-E629-47FE-89E9-EF0890501D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24397" y="4005064"/>
                        <a:ext cx="509587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FFD23CF-5B2B-49B7-8043-05E396B12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283930"/>
              </p:ext>
            </p:extLst>
          </p:nvPr>
        </p:nvGraphicFramePr>
        <p:xfrm>
          <a:off x="1907704" y="4509120"/>
          <a:ext cx="3132881" cy="747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704" y="4509120"/>
                        <a:ext cx="3132881" cy="747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99893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176" y="44624"/>
            <a:ext cx="297107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4</a:t>
            </a:r>
            <a:r>
              <a:rPr lang="ru-RU" altLang="ru-RU" sz="4400" b="1" dirty="0">
                <a:latin typeface="Arial" panose="020B0604020202020204" pitchFamily="34" charset="0"/>
              </a:rPr>
              <a:t>б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24744"/>
            <a:ext cx="82629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44976"/>
              </p:ext>
            </p:extLst>
          </p:nvPr>
        </p:nvGraphicFramePr>
        <p:xfrm>
          <a:off x="1500188" y="1628775"/>
          <a:ext cx="589121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4" imgW="1600200" imgH="203040" progId="Equation.DSMT4">
                  <p:embed/>
                </p:oleObj>
              </mc:Choice>
              <mc:Fallback>
                <p:oleObj name="Equation" r:id="rId4" imgW="160020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0188" y="1628775"/>
                        <a:ext cx="5891212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89516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176" y="44624"/>
            <a:ext cx="297107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4</a:t>
            </a:r>
            <a:r>
              <a:rPr lang="ru-RU" altLang="ru-RU" sz="4400" b="1" dirty="0">
                <a:latin typeface="Arial" panose="020B0604020202020204" pitchFamily="34" charset="0"/>
              </a:rPr>
              <a:t>б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24744"/>
            <a:ext cx="82629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1628775"/>
          <a:ext cx="589121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6" name="Equation" r:id="rId4" imgW="1600200" imgH="203040" progId="Equation.DSMT4">
                  <p:embed/>
                </p:oleObj>
              </mc:Choice>
              <mc:Fallback>
                <p:oleObj name="Equation" r:id="rId4" imgW="160020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0188" y="1628775"/>
                        <a:ext cx="5891212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1ECBB700-F879-4B1B-9EDC-C67FE5D5AE50}"/>
              </a:ext>
            </a:extLst>
          </p:cNvPr>
          <p:cNvCxnSpPr/>
          <p:nvPr/>
        </p:nvCxnSpPr>
        <p:spPr>
          <a:xfrm>
            <a:off x="755576" y="2564904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6" name="TextBox 4">
            <a:extLst>
              <a:ext uri="{FF2B5EF4-FFF2-40B4-BE49-F238E27FC236}">
                <a16:creationId xmlns:a16="http://schemas.microsoft.com/office/drawing/2014/main" id="{98B8D606-28AB-4839-8B40-16E34C1F9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2854677"/>
            <a:ext cx="15121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Пусть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3AB140F-BAD5-4379-838D-B9E21C6518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230891"/>
              </p:ext>
            </p:extLst>
          </p:nvPr>
        </p:nvGraphicFramePr>
        <p:xfrm>
          <a:off x="1962919" y="2846388"/>
          <a:ext cx="21050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822EACCE-0F4B-40DA-87F0-0512323E62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2919" y="2846388"/>
                        <a:ext cx="210502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9008405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176" y="44624"/>
            <a:ext cx="297107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4</a:t>
            </a:r>
            <a:r>
              <a:rPr lang="ru-RU" altLang="ru-RU" sz="4400" b="1" dirty="0">
                <a:latin typeface="Arial" panose="020B0604020202020204" pitchFamily="34" charset="0"/>
              </a:rPr>
              <a:t>б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24744"/>
            <a:ext cx="82629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1628775"/>
          <a:ext cx="589121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4" imgW="1600200" imgH="203040" progId="Equation.DSMT4">
                  <p:embed/>
                </p:oleObj>
              </mc:Choice>
              <mc:Fallback>
                <p:oleObj name="Equation" r:id="rId4" imgW="160020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0188" y="1628775"/>
                        <a:ext cx="5891212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1ECBB700-F879-4B1B-9EDC-C67FE5D5AE50}"/>
              </a:ext>
            </a:extLst>
          </p:cNvPr>
          <p:cNvCxnSpPr/>
          <p:nvPr/>
        </p:nvCxnSpPr>
        <p:spPr>
          <a:xfrm>
            <a:off x="755576" y="2564904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6" name="TextBox 4">
            <a:extLst>
              <a:ext uri="{FF2B5EF4-FFF2-40B4-BE49-F238E27FC236}">
                <a16:creationId xmlns:a16="http://schemas.microsoft.com/office/drawing/2014/main" id="{98B8D606-28AB-4839-8B40-16E34C1F9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2854677"/>
            <a:ext cx="15121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Пусть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3AB140F-BAD5-4379-838D-B9E21C651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2919" y="2846388"/>
          <a:ext cx="21050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C3AB140F-BAD5-4379-838D-B9E21C6518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2919" y="2846388"/>
                        <a:ext cx="210502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2B01B9D-6BB4-45D7-A3B7-EA6F51F940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770458"/>
              </p:ext>
            </p:extLst>
          </p:nvPr>
        </p:nvGraphicFramePr>
        <p:xfrm>
          <a:off x="1962919" y="3351014"/>
          <a:ext cx="21050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C3AB140F-BAD5-4379-838D-B9E21C6518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62919" y="3351014"/>
                        <a:ext cx="210502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61616112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176" y="44624"/>
            <a:ext cx="297107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4</a:t>
            </a:r>
            <a:r>
              <a:rPr lang="ru-RU" altLang="ru-RU" sz="4400" b="1" dirty="0">
                <a:latin typeface="Arial" panose="020B0604020202020204" pitchFamily="34" charset="0"/>
              </a:rPr>
              <a:t>б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24744"/>
            <a:ext cx="82629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1628775"/>
          <a:ext cx="589121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4" imgW="1600200" imgH="203040" progId="Equation.DSMT4">
                  <p:embed/>
                </p:oleObj>
              </mc:Choice>
              <mc:Fallback>
                <p:oleObj name="Equation" r:id="rId4" imgW="160020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0188" y="1628775"/>
                        <a:ext cx="5891212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1ECBB700-F879-4B1B-9EDC-C67FE5D5AE50}"/>
              </a:ext>
            </a:extLst>
          </p:cNvPr>
          <p:cNvCxnSpPr/>
          <p:nvPr/>
        </p:nvCxnSpPr>
        <p:spPr>
          <a:xfrm>
            <a:off x="755576" y="2564904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6" name="TextBox 4">
            <a:extLst>
              <a:ext uri="{FF2B5EF4-FFF2-40B4-BE49-F238E27FC236}">
                <a16:creationId xmlns:a16="http://schemas.microsoft.com/office/drawing/2014/main" id="{98B8D606-28AB-4839-8B40-16E34C1F9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2854677"/>
            <a:ext cx="15121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Пусть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3AB140F-BAD5-4379-838D-B9E21C651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2919" y="2846388"/>
          <a:ext cx="21050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C3AB140F-BAD5-4379-838D-B9E21C6518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2919" y="2846388"/>
                        <a:ext cx="210502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2B01B9D-6BB4-45D7-A3B7-EA6F51F940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2919" y="3351014"/>
          <a:ext cx="21050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2B01B9D-6BB4-45D7-A3B7-EA6F51F940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2919" y="3351014"/>
                        <a:ext cx="210502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F5D4C53A-F24A-490B-AA05-B53C54224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259889"/>
              </p:ext>
            </p:extLst>
          </p:nvPr>
        </p:nvGraphicFramePr>
        <p:xfrm>
          <a:off x="827584" y="3933825"/>
          <a:ext cx="76676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9" imgW="2082600" imgH="177480" progId="Equation.DSMT4">
                  <p:embed/>
                </p:oleObj>
              </mc:Choice>
              <mc:Fallback>
                <p:oleObj name="Equation" r:id="rId9" imgW="2082600" imgH="177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8C5BAC28-E629-47FE-89E9-EF0890501D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584" y="3933825"/>
                        <a:ext cx="766762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85646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176" y="44624"/>
            <a:ext cx="297107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1б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24744"/>
            <a:ext cx="8262938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7 апельсинов и 9 яблок легче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чем 9 апельсинов и 7 яблок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Что тяжелее, яблоко или апельсин?</a:t>
            </a:r>
          </a:p>
        </p:txBody>
      </p:sp>
    </p:spTree>
    <p:extLst>
      <p:ext uri="{BB962C8B-B14F-4D97-AF65-F5344CB8AC3E}">
        <p14:creationId xmlns:p14="http://schemas.microsoft.com/office/powerpoint/2010/main" val="284297267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176" y="44624"/>
            <a:ext cx="2971071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4</a:t>
            </a:r>
            <a:r>
              <a:rPr lang="ru-RU" altLang="ru-RU" sz="4400" b="1" dirty="0">
                <a:latin typeface="Arial" panose="020B0604020202020204" pitchFamily="34" charset="0"/>
              </a:rPr>
              <a:t>б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24744"/>
            <a:ext cx="82629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1628775"/>
          <a:ext cx="589121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4" imgW="1600200" imgH="203040" progId="Equation.DSMT4">
                  <p:embed/>
                </p:oleObj>
              </mc:Choice>
              <mc:Fallback>
                <p:oleObj name="Equation" r:id="rId4" imgW="160020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00188" y="1628775"/>
                        <a:ext cx="5891212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1ECBB700-F879-4B1B-9EDC-C67FE5D5AE50}"/>
              </a:ext>
            </a:extLst>
          </p:cNvPr>
          <p:cNvCxnSpPr/>
          <p:nvPr/>
        </p:nvCxnSpPr>
        <p:spPr>
          <a:xfrm>
            <a:off x="755576" y="2564904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6" name="TextBox 4">
            <a:extLst>
              <a:ext uri="{FF2B5EF4-FFF2-40B4-BE49-F238E27FC236}">
                <a16:creationId xmlns:a16="http://schemas.microsoft.com/office/drawing/2014/main" id="{98B8D606-28AB-4839-8B40-16E34C1F9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2854677"/>
            <a:ext cx="151216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Пусть</a:t>
            </a:r>
          </a:p>
        </p:txBody>
      </p: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C3AB140F-BAD5-4379-838D-B9E21C6518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2919" y="2846388"/>
          <a:ext cx="21050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Equation" r:id="rId6" imgW="571320" imgH="177480" progId="Equation.DSMT4">
                  <p:embed/>
                </p:oleObj>
              </mc:Choice>
              <mc:Fallback>
                <p:oleObj name="Equation" r:id="rId6" imgW="571320" imgH="17748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C3AB140F-BAD5-4379-838D-B9E21C6518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2919" y="2846388"/>
                        <a:ext cx="210502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72B01B9D-6BB4-45D7-A3B7-EA6F51F940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62919" y="3351014"/>
          <a:ext cx="21050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72B01B9D-6BB4-45D7-A3B7-EA6F51F940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62919" y="3351014"/>
                        <a:ext cx="210502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F5D4C53A-F24A-490B-AA05-B53C54224D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7584" y="3933825"/>
          <a:ext cx="76676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Equation" r:id="rId9" imgW="2082600" imgH="177480" progId="Equation.DSMT4">
                  <p:embed/>
                </p:oleObj>
              </mc:Choice>
              <mc:Fallback>
                <p:oleObj name="Equation" r:id="rId9" imgW="2082600" imgH="1774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F5D4C53A-F24A-490B-AA05-B53C54224D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584" y="3933825"/>
                        <a:ext cx="766762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76B0D356-7B61-45B1-A2FA-97CD6F03E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981693"/>
              </p:ext>
            </p:extLst>
          </p:nvPr>
        </p:nvGraphicFramePr>
        <p:xfrm>
          <a:off x="1763688" y="4437112"/>
          <a:ext cx="589121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4" name="Equation" r:id="rId11" imgW="1600200" imgH="203040" progId="Equation.DSMT4">
                  <p:embed/>
                </p:oleObj>
              </mc:Choice>
              <mc:Fallback>
                <p:oleObj name="Equation" r:id="rId11" imgW="160020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3688" y="4437112"/>
                        <a:ext cx="5891212" cy="747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0233200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5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dirty="0">
                <a:latin typeface="Arial" panose="020B0604020202020204" pitchFamily="34" charset="0"/>
              </a:rPr>
            </a:br>
            <a:r>
              <a:rPr lang="ru-RU" altLang="ru-RU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284846"/>
              </p:ext>
            </p:extLst>
          </p:nvPr>
        </p:nvGraphicFramePr>
        <p:xfrm>
          <a:off x="2411760" y="1872457"/>
          <a:ext cx="4232571" cy="122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2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1760" y="1872457"/>
                        <a:ext cx="4232571" cy="1225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577614"/>
              </p:ext>
            </p:extLst>
          </p:nvPr>
        </p:nvGraphicFramePr>
        <p:xfrm>
          <a:off x="5796136" y="873365"/>
          <a:ext cx="1224136" cy="61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3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6136" y="873365"/>
                        <a:ext cx="1224136" cy="611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8997964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5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dirty="0">
                <a:latin typeface="Arial" panose="020B0604020202020204" pitchFamily="34" charset="0"/>
              </a:rPr>
            </a:br>
            <a:r>
              <a:rPr lang="ru-RU" altLang="ru-RU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760" y="1872457"/>
          <a:ext cx="4232571" cy="122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1760" y="1872457"/>
                        <a:ext cx="4232571" cy="1225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6136" y="873365"/>
          <a:ext cx="1224136" cy="61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6136" y="873365"/>
                        <a:ext cx="1224136" cy="611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7D40CA07-D422-4D34-9E6C-42386E313BB9}"/>
              </a:ext>
            </a:extLst>
          </p:cNvPr>
          <p:cNvCxnSpPr/>
          <p:nvPr/>
        </p:nvCxnSpPr>
        <p:spPr>
          <a:xfrm>
            <a:off x="755576" y="3212976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" name="TextBox 4">
            <a:extLst>
              <a:ext uri="{FF2B5EF4-FFF2-40B4-BE49-F238E27FC236}">
                <a16:creationId xmlns:a16="http://schemas.microsoft.com/office/drawing/2014/main" id="{D23E5347-328C-4766-B4D6-914731E25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430741"/>
            <a:ext cx="15121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Пусть</a:t>
            </a:r>
            <a:endParaRPr lang="ru-RU" altLang="ru-RU" sz="3600" dirty="0">
              <a:latin typeface="Arial" panose="020B060402020202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78CB0A-2498-4A9C-B38E-20059F7DC3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8457235"/>
              </p:ext>
            </p:extLst>
          </p:nvPr>
        </p:nvGraphicFramePr>
        <p:xfrm>
          <a:off x="2034927" y="3422452"/>
          <a:ext cx="1816993" cy="56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078CB0A-2498-4A9C-B38E-20059F7DC3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4927" y="3422452"/>
                        <a:ext cx="1816993" cy="56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750977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5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dirty="0">
                <a:latin typeface="Arial" panose="020B0604020202020204" pitchFamily="34" charset="0"/>
              </a:rPr>
            </a:br>
            <a:r>
              <a:rPr lang="ru-RU" altLang="ru-RU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760" y="1872457"/>
          <a:ext cx="4232571" cy="122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1760" y="1872457"/>
                        <a:ext cx="4232571" cy="1225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6136" y="873365"/>
          <a:ext cx="1224136" cy="61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7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6136" y="873365"/>
                        <a:ext cx="1224136" cy="611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7D40CA07-D422-4D34-9E6C-42386E313BB9}"/>
              </a:ext>
            </a:extLst>
          </p:cNvPr>
          <p:cNvCxnSpPr/>
          <p:nvPr/>
        </p:nvCxnSpPr>
        <p:spPr>
          <a:xfrm>
            <a:off x="755576" y="3212976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" name="TextBox 4">
            <a:extLst>
              <a:ext uri="{FF2B5EF4-FFF2-40B4-BE49-F238E27FC236}">
                <a16:creationId xmlns:a16="http://schemas.microsoft.com/office/drawing/2014/main" id="{D23E5347-328C-4766-B4D6-914731E25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430741"/>
            <a:ext cx="15121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Пусть</a:t>
            </a:r>
            <a:endParaRPr lang="ru-RU" altLang="ru-RU" sz="3600" dirty="0">
              <a:latin typeface="Arial" panose="020B060402020202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78CB0A-2498-4A9C-B38E-20059F7DC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4927" y="3422452"/>
          <a:ext cx="1816993" cy="56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8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078CB0A-2498-4A9C-B38E-20059F7DC3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4927" y="3422452"/>
                        <a:ext cx="1816993" cy="56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4">
            <a:extLst>
              <a:ext uri="{FF2B5EF4-FFF2-40B4-BE49-F238E27FC236}">
                <a16:creationId xmlns:a16="http://schemas.microsoft.com/office/drawing/2014/main" id="{B0FFE03C-C3C6-4C7F-B96F-32F4039DE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07904" y="3420289"/>
            <a:ext cx="15121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или</a:t>
            </a:r>
            <a:endParaRPr lang="ru-RU" altLang="ru-RU" sz="3600" dirty="0">
              <a:latin typeface="Arial" panose="020B0604020202020204" pitchFamily="34" charset="0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1E01E87-CA08-4B42-85BB-82892CFF20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59263" y="3429000"/>
          <a:ext cx="1816993" cy="56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9" name="Equation" r:id="rId10" imgW="571320" imgH="177480" progId="Equation.DSMT4">
                  <p:embed/>
                </p:oleObj>
              </mc:Choice>
              <mc:Fallback>
                <p:oleObj name="Equation" r:id="rId10" imgW="571320" imgH="177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C1E01E87-CA08-4B42-85BB-82892CFF20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059263" y="3429000"/>
                        <a:ext cx="1816993" cy="56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3670190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5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dirty="0">
                <a:latin typeface="Arial" panose="020B0604020202020204" pitchFamily="34" charset="0"/>
              </a:rPr>
            </a:br>
            <a:r>
              <a:rPr lang="ru-RU" altLang="ru-RU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760" y="1872457"/>
          <a:ext cx="4232571" cy="122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4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1760" y="1872457"/>
                        <a:ext cx="4232571" cy="1225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6136" y="873365"/>
          <a:ext cx="1224136" cy="61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5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6136" y="873365"/>
                        <a:ext cx="1224136" cy="611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7D40CA07-D422-4D34-9E6C-42386E313BB9}"/>
              </a:ext>
            </a:extLst>
          </p:cNvPr>
          <p:cNvCxnSpPr/>
          <p:nvPr/>
        </p:nvCxnSpPr>
        <p:spPr>
          <a:xfrm>
            <a:off x="755576" y="3212976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" name="TextBox 4">
            <a:extLst>
              <a:ext uri="{FF2B5EF4-FFF2-40B4-BE49-F238E27FC236}">
                <a16:creationId xmlns:a16="http://schemas.microsoft.com/office/drawing/2014/main" id="{D23E5347-328C-4766-B4D6-914731E25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430741"/>
            <a:ext cx="15121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Пусть</a:t>
            </a:r>
            <a:endParaRPr lang="ru-RU" altLang="ru-RU" sz="3600" dirty="0">
              <a:latin typeface="Arial" panose="020B060402020202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78CB0A-2498-4A9C-B38E-20059F7DC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4927" y="3422452"/>
          <a:ext cx="1816993" cy="56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6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078CB0A-2498-4A9C-B38E-20059F7DC3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4927" y="3422452"/>
                        <a:ext cx="1816993" cy="56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4">
            <a:extLst>
              <a:ext uri="{FF2B5EF4-FFF2-40B4-BE49-F238E27FC236}">
                <a16:creationId xmlns:a16="http://schemas.microsoft.com/office/drawing/2014/main" id="{B0FFE03C-C3C6-4C7F-B96F-32F4039DE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9952" y="3420289"/>
            <a:ext cx="15121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или</a:t>
            </a:r>
            <a:endParaRPr lang="ru-RU" altLang="ru-RU" sz="3600" dirty="0">
              <a:latin typeface="Arial" panose="020B0604020202020204" pitchFamily="34" charset="0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1E01E87-CA08-4B42-85BB-82892CFF20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500420"/>
              </p:ext>
            </p:extLst>
          </p:nvPr>
        </p:nvGraphicFramePr>
        <p:xfrm>
          <a:off x="5707335" y="3429000"/>
          <a:ext cx="1816993" cy="56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7" name="Equation" r:id="rId10" imgW="571320" imgH="177480" progId="Equation.DSMT4">
                  <p:embed/>
                </p:oleObj>
              </mc:Choice>
              <mc:Fallback>
                <p:oleObj name="Equation" r:id="rId10" imgW="571320" imgH="177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C1E01E87-CA08-4B42-85BB-82892CFF20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07335" y="3429000"/>
                        <a:ext cx="1816993" cy="56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05DC7A-BE34-49B1-AEB2-33E1EC52E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847208"/>
              </p:ext>
            </p:extLst>
          </p:nvPr>
        </p:nvGraphicFramePr>
        <p:xfrm>
          <a:off x="2059843" y="3928268"/>
          <a:ext cx="2099320" cy="56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8" name="Equation" r:id="rId12" imgW="749160" imgH="203040" progId="Equation.DSMT4">
                  <p:embed/>
                </p:oleObj>
              </mc:Choice>
              <mc:Fallback>
                <p:oleObj name="Equation" r:id="rId12" imgW="749160" imgH="20304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078CB0A-2498-4A9C-B38E-20059F7DC3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9843" y="3928268"/>
                        <a:ext cx="2099320" cy="568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9074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5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dirty="0">
                <a:latin typeface="Arial" panose="020B0604020202020204" pitchFamily="34" charset="0"/>
              </a:rPr>
            </a:br>
            <a:r>
              <a:rPr lang="ru-RU" altLang="ru-RU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760" y="1872457"/>
          <a:ext cx="4232571" cy="122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2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1760" y="1872457"/>
                        <a:ext cx="4232571" cy="1225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6136" y="873365"/>
          <a:ext cx="1224136" cy="61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3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6136" y="873365"/>
                        <a:ext cx="1224136" cy="611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7D40CA07-D422-4D34-9E6C-42386E313BB9}"/>
              </a:ext>
            </a:extLst>
          </p:cNvPr>
          <p:cNvCxnSpPr/>
          <p:nvPr/>
        </p:nvCxnSpPr>
        <p:spPr>
          <a:xfrm>
            <a:off x="755576" y="3212976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" name="TextBox 4">
            <a:extLst>
              <a:ext uri="{FF2B5EF4-FFF2-40B4-BE49-F238E27FC236}">
                <a16:creationId xmlns:a16="http://schemas.microsoft.com/office/drawing/2014/main" id="{D23E5347-328C-4766-B4D6-914731E25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430741"/>
            <a:ext cx="15121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Пусть</a:t>
            </a:r>
            <a:endParaRPr lang="ru-RU" altLang="ru-RU" sz="3600" dirty="0">
              <a:latin typeface="Arial" panose="020B060402020202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78CB0A-2498-4A9C-B38E-20059F7DC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4927" y="3422452"/>
          <a:ext cx="1816993" cy="56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4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078CB0A-2498-4A9C-B38E-20059F7DC3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4927" y="3422452"/>
                        <a:ext cx="1816993" cy="56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4">
            <a:extLst>
              <a:ext uri="{FF2B5EF4-FFF2-40B4-BE49-F238E27FC236}">
                <a16:creationId xmlns:a16="http://schemas.microsoft.com/office/drawing/2014/main" id="{B0FFE03C-C3C6-4C7F-B96F-32F4039DE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9952" y="3420289"/>
            <a:ext cx="15121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или</a:t>
            </a:r>
            <a:endParaRPr lang="ru-RU" altLang="ru-RU" sz="3600" dirty="0">
              <a:latin typeface="Arial" panose="020B0604020202020204" pitchFamily="34" charset="0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1E01E87-CA08-4B42-85BB-82892CFF20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7335" y="3429000"/>
          <a:ext cx="1816993" cy="56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5" name="Equation" r:id="rId10" imgW="571320" imgH="177480" progId="Equation.DSMT4">
                  <p:embed/>
                </p:oleObj>
              </mc:Choice>
              <mc:Fallback>
                <p:oleObj name="Equation" r:id="rId10" imgW="571320" imgH="177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C1E01E87-CA08-4B42-85BB-82892CFF20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07335" y="3429000"/>
                        <a:ext cx="1816993" cy="56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05DC7A-BE34-49B1-AEB2-33E1EC52E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9843" y="3928268"/>
          <a:ext cx="2099320" cy="56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6" name="Equation" r:id="rId12" imgW="749160" imgH="203040" progId="Equation.DSMT4">
                  <p:embed/>
                </p:oleObj>
              </mc:Choice>
              <mc:Fallback>
                <p:oleObj name="Equation" r:id="rId12" imgW="74916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05DC7A-BE34-49B1-AEB2-33E1EC52EF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59843" y="3928268"/>
                        <a:ext cx="2099320" cy="568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253822E-AB8B-43D5-975A-4538E35D2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3040" y="3933056"/>
          <a:ext cx="2099320" cy="56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67" name="Equation" r:id="rId14" imgW="749160" imgH="203040" progId="Equation.DSMT4">
                  <p:embed/>
                </p:oleObj>
              </mc:Choice>
              <mc:Fallback>
                <p:oleObj name="Equation" r:id="rId14" imgW="749160" imgH="203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B253822E-AB8B-43D5-975A-4538E35D28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13040" y="3933056"/>
                        <a:ext cx="2099320" cy="568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042761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5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dirty="0">
                <a:latin typeface="Arial" panose="020B0604020202020204" pitchFamily="34" charset="0"/>
              </a:rPr>
            </a:br>
            <a:r>
              <a:rPr lang="ru-RU" altLang="ru-RU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760" y="1872457"/>
          <a:ext cx="4232571" cy="122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0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1760" y="1872457"/>
                        <a:ext cx="4232571" cy="1225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6136" y="873365"/>
          <a:ext cx="1224136" cy="61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1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6136" y="873365"/>
                        <a:ext cx="1224136" cy="611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7D40CA07-D422-4D34-9E6C-42386E313BB9}"/>
              </a:ext>
            </a:extLst>
          </p:cNvPr>
          <p:cNvCxnSpPr/>
          <p:nvPr/>
        </p:nvCxnSpPr>
        <p:spPr>
          <a:xfrm>
            <a:off x="755576" y="3212976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" name="TextBox 4">
            <a:extLst>
              <a:ext uri="{FF2B5EF4-FFF2-40B4-BE49-F238E27FC236}">
                <a16:creationId xmlns:a16="http://schemas.microsoft.com/office/drawing/2014/main" id="{D23E5347-328C-4766-B4D6-914731E25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430741"/>
            <a:ext cx="15121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Пусть</a:t>
            </a:r>
            <a:endParaRPr lang="ru-RU" altLang="ru-RU" sz="3600" dirty="0">
              <a:latin typeface="Arial" panose="020B060402020202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78CB0A-2498-4A9C-B38E-20059F7DC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4927" y="3422452"/>
          <a:ext cx="1816993" cy="56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2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078CB0A-2498-4A9C-B38E-20059F7DC3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4927" y="3422452"/>
                        <a:ext cx="1816993" cy="56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4">
            <a:extLst>
              <a:ext uri="{FF2B5EF4-FFF2-40B4-BE49-F238E27FC236}">
                <a16:creationId xmlns:a16="http://schemas.microsoft.com/office/drawing/2014/main" id="{B0FFE03C-C3C6-4C7F-B96F-32F4039DE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9952" y="3420289"/>
            <a:ext cx="15121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или</a:t>
            </a:r>
            <a:endParaRPr lang="ru-RU" altLang="ru-RU" sz="3600" dirty="0">
              <a:latin typeface="Arial" panose="020B0604020202020204" pitchFamily="34" charset="0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1E01E87-CA08-4B42-85BB-82892CFF20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7335" y="3429000"/>
          <a:ext cx="1816993" cy="56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10" imgW="571320" imgH="177480" progId="Equation.DSMT4">
                  <p:embed/>
                </p:oleObj>
              </mc:Choice>
              <mc:Fallback>
                <p:oleObj name="Equation" r:id="rId10" imgW="571320" imgH="177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C1E01E87-CA08-4B42-85BB-82892CFF20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07335" y="3429000"/>
                        <a:ext cx="1816993" cy="56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44452930-27D6-42B3-9960-0B21CD01B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4416" y="4437112"/>
          <a:ext cx="1777504" cy="107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4" name="Equation" r:id="rId12" imgW="647640" imgH="393480" progId="Equation.DSMT4">
                  <p:embed/>
                </p:oleObj>
              </mc:Choice>
              <mc:Fallback>
                <p:oleObj name="Equation" r:id="rId12" imgW="647640" imgH="3934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44452930-27D6-42B3-9960-0B21CD01B0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74416" y="4437112"/>
                        <a:ext cx="1777504" cy="1079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05DC7A-BE34-49B1-AEB2-33E1EC52E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9843" y="3928268"/>
          <a:ext cx="2099320" cy="56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Equation" r:id="rId14" imgW="749160" imgH="203040" progId="Equation.DSMT4">
                  <p:embed/>
                </p:oleObj>
              </mc:Choice>
              <mc:Fallback>
                <p:oleObj name="Equation" r:id="rId14" imgW="74916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05DC7A-BE34-49B1-AEB2-33E1EC52EF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59843" y="3928268"/>
                        <a:ext cx="2099320" cy="568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253822E-AB8B-43D5-975A-4538E35D2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3040" y="3933056"/>
          <a:ext cx="2099320" cy="56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Equation" r:id="rId16" imgW="749160" imgH="203040" progId="Equation.DSMT4">
                  <p:embed/>
                </p:oleObj>
              </mc:Choice>
              <mc:Fallback>
                <p:oleObj name="Equation" r:id="rId16" imgW="749160" imgH="203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B253822E-AB8B-43D5-975A-4538E35D28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13040" y="3933056"/>
                        <a:ext cx="2099320" cy="568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516089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5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dirty="0">
                <a:latin typeface="Arial" panose="020B0604020202020204" pitchFamily="34" charset="0"/>
              </a:rPr>
            </a:br>
            <a:r>
              <a:rPr lang="ru-RU" altLang="ru-RU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760" y="1872457"/>
          <a:ext cx="4232571" cy="122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6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1760" y="1872457"/>
                        <a:ext cx="4232571" cy="1225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6136" y="873365"/>
          <a:ext cx="1224136" cy="61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7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6136" y="873365"/>
                        <a:ext cx="1224136" cy="611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7D40CA07-D422-4D34-9E6C-42386E313BB9}"/>
              </a:ext>
            </a:extLst>
          </p:cNvPr>
          <p:cNvCxnSpPr/>
          <p:nvPr/>
        </p:nvCxnSpPr>
        <p:spPr>
          <a:xfrm>
            <a:off x="755576" y="3212976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7" name="TextBox 4">
            <a:extLst>
              <a:ext uri="{FF2B5EF4-FFF2-40B4-BE49-F238E27FC236}">
                <a16:creationId xmlns:a16="http://schemas.microsoft.com/office/drawing/2014/main" id="{D23E5347-328C-4766-B4D6-914731E252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536" y="3430741"/>
            <a:ext cx="15121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Пусть</a:t>
            </a:r>
            <a:endParaRPr lang="ru-RU" altLang="ru-RU" sz="3600" dirty="0">
              <a:latin typeface="Arial" panose="020B0604020202020204" pitchFamily="34" charset="0"/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B078CB0A-2498-4A9C-B38E-20059F7DC3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34927" y="3422452"/>
          <a:ext cx="1816993" cy="56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8" name="Equation" r:id="rId8" imgW="571320" imgH="177480" progId="Equation.DSMT4">
                  <p:embed/>
                </p:oleObj>
              </mc:Choice>
              <mc:Fallback>
                <p:oleObj name="Equation" r:id="rId8" imgW="571320" imgH="177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B078CB0A-2498-4A9C-B38E-20059F7DC3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4927" y="3422452"/>
                        <a:ext cx="1816993" cy="56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4">
            <a:extLst>
              <a:ext uri="{FF2B5EF4-FFF2-40B4-BE49-F238E27FC236}">
                <a16:creationId xmlns:a16="http://schemas.microsoft.com/office/drawing/2014/main" id="{B0FFE03C-C3C6-4C7F-B96F-32F4039DE6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39952" y="3420289"/>
            <a:ext cx="15121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или</a:t>
            </a:r>
            <a:endParaRPr lang="ru-RU" altLang="ru-RU" sz="3600" dirty="0">
              <a:latin typeface="Arial" panose="020B0604020202020204" pitchFamily="34" charset="0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1E01E87-CA08-4B42-85BB-82892CFF20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07335" y="3429000"/>
          <a:ext cx="1816993" cy="56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29" name="Equation" r:id="rId10" imgW="571320" imgH="177480" progId="Equation.DSMT4">
                  <p:embed/>
                </p:oleObj>
              </mc:Choice>
              <mc:Fallback>
                <p:oleObj name="Equation" r:id="rId10" imgW="571320" imgH="177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C1E01E87-CA08-4B42-85BB-82892CFF20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707335" y="3429000"/>
                        <a:ext cx="1816993" cy="564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44452930-27D6-42B3-9960-0B21CD01B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4416" y="4437112"/>
          <a:ext cx="1777504" cy="107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0" name="Equation" r:id="rId12" imgW="647640" imgH="393480" progId="Equation.DSMT4">
                  <p:embed/>
                </p:oleObj>
              </mc:Choice>
              <mc:Fallback>
                <p:oleObj name="Equation" r:id="rId12" imgW="647640" imgH="3934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44452930-27D6-42B3-9960-0B21CD01B0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74416" y="4437112"/>
                        <a:ext cx="1777504" cy="1079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05DC7A-BE34-49B1-AEB2-33E1EC52E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9843" y="3928268"/>
          <a:ext cx="2099320" cy="56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1" name="Equation" r:id="rId14" imgW="749160" imgH="203040" progId="Equation.DSMT4">
                  <p:embed/>
                </p:oleObj>
              </mc:Choice>
              <mc:Fallback>
                <p:oleObj name="Equation" r:id="rId14" imgW="74916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05DC7A-BE34-49B1-AEB2-33E1EC52EF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059843" y="3928268"/>
                        <a:ext cx="2099320" cy="568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253822E-AB8B-43D5-975A-4538E35D2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3040" y="3933056"/>
          <a:ext cx="2099320" cy="56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2" name="Equation" r:id="rId16" imgW="749160" imgH="203040" progId="Equation.DSMT4">
                  <p:embed/>
                </p:oleObj>
              </mc:Choice>
              <mc:Fallback>
                <p:oleObj name="Equation" r:id="rId16" imgW="749160" imgH="203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B253822E-AB8B-43D5-975A-4538E35D28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713040" y="3933056"/>
                        <a:ext cx="2099320" cy="568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B1BE4D3-9F5D-40E0-9960-46DE770EF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6136" y="4437112"/>
          <a:ext cx="1777504" cy="107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33" name="Equation" r:id="rId18" imgW="647640" imgH="393480" progId="Equation.DSMT4">
                  <p:embed/>
                </p:oleObj>
              </mc:Choice>
              <mc:Fallback>
                <p:oleObj name="Equation" r:id="rId18" imgW="647640" imgH="3934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B1BE4D3-9F5D-40E0-9960-46DE770EF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796136" y="4437112"/>
                        <a:ext cx="1777504" cy="1079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401055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5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dirty="0">
                <a:latin typeface="Arial" panose="020B0604020202020204" pitchFamily="34" charset="0"/>
              </a:rPr>
            </a:br>
            <a:r>
              <a:rPr lang="ru-RU" altLang="ru-RU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760" y="1872457"/>
          <a:ext cx="4232571" cy="122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1760" y="1872457"/>
                        <a:ext cx="4232571" cy="1225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6136" y="873365"/>
          <a:ext cx="1224136" cy="61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5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6136" y="873365"/>
                        <a:ext cx="1224136" cy="611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7D40CA07-D422-4D34-9E6C-42386E313BB9}"/>
              </a:ext>
            </a:extLst>
          </p:cNvPr>
          <p:cNvCxnSpPr/>
          <p:nvPr/>
        </p:nvCxnSpPr>
        <p:spPr>
          <a:xfrm>
            <a:off x="755576" y="3212976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44452930-27D6-42B3-9960-0B21CD01B0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303830"/>
              </p:ext>
            </p:extLst>
          </p:nvPr>
        </p:nvGraphicFramePr>
        <p:xfrm>
          <a:off x="2074416" y="3721820"/>
          <a:ext cx="1777504" cy="107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6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44452930-27D6-42B3-9960-0B21CD01B0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4416" y="3721820"/>
                        <a:ext cx="1777504" cy="1079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05DC7A-BE34-49B1-AEB2-33E1EC52E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107632"/>
              </p:ext>
            </p:extLst>
          </p:nvPr>
        </p:nvGraphicFramePr>
        <p:xfrm>
          <a:off x="2059843" y="3212976"/>
          <a:ext cx="2099320" cy="56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7" name="Equation" r:id="rId10" imgW="749160" imgH="203040" progId="Equation.DSMT4">
                  <p:embed/>
                </p:oleObj>
              </mc:Choice>
              <mc:Fallback>
                <p:oleObj name="Equation" r:id="rId10" imgW="74916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05DC7A-BE34-49B1-AEB2-33E1EC52EF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9843" y="3212976"/>
                        <a:ext cx="2099320" cy="568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253822E-AB8B-43D5-975A-4538E35D28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922945"/>
              </p:ext>
            </p:extLst>
          </p:nvPr>
        </p:nvGraphicFramePr>
        <p:xfrm>
          <a:off x="5713040" y="3217764"/>
          <a:ext cx="2099320" cy="56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8" name="Equation" r:id="rId12" imgW="749160" imgH="203040" progId="Equation.DSMT4">
                  <p:embed/>
                </p:oleObj>
              </mc:Choice>
              <mc:Fallback>
                <p:oleObj name="Equation" r:id="rId12" imgW="749160" imgH="203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B253822E-AB8B-43D5-975A-4538E35D28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13040" y="3217764"/>
                        <a:ext cx="2099320" cy="568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B1BE4D3-9F5D-40E0-9960-46DE770EFD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6891173"/>
              </p:ext>
            </p:extLst>
          </p:nvPr>
        </p:nvGraphicFramePr>
        <p:xfrm>
          <a:off x="5796136" y="3721820"/>
          <a:ext cx="1777504" cy="107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9" name="Equation" r:id="rId14" imgW="647640" imgH="393480" progId="Equation.DSMT4">
                  <p:embed/>
                </p:oleObj>
              </mc:Choice>
              <mc:Fallback>
                <p:oleObj name="Equation" r:id="rId14" imgW="647640" imgH="3934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B1BE4D3-9F5D-40E0-9960-46DE770EF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96136" y="3721820"/>
                        <a:ext cx="1777504" cy="1079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9141251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5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dirty="0">
                <a:latin typeface="Arial" panose="020B0604020202020204" pitchFamily="34" charset="0"/>
              </a:rPr>
            </a:br>
            <a:r>
              <a:rPr lang="ru-RU" altLang="ru-RU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760" y="1872457"/>
          <a:ext cx="4232571" cy="122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0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1760" y="1872457"/>
                        <a:ext cx="4232571" cy="1225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6136" y="873365"/>
          <a:ext cx="1224136" cy="61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1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6136" y="873365"/>
                        <a:ext cx="1224136" cy="611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7D40CA07-D422-4D34-9E6C-42386E313BB9}"/>
              </a:ext>
            </a:extLst>
          </p:cNvPr>
          <p:cNvCxnSpPr/>
          <p:nvPr/>
        </p:nvCxnSpPr>
        <p:spPr>
          <a:xfrm>
            <a:off x="755576" y="3212976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44452930-27D6-42B3-9960-0B21CD01B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4416" y="3721820"/>
          <a:ext cx="1777504" cy="107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2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44452930-27D6-42B3-9960-0B21CD01B0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4416" y="3721820"/>
                        <a:ext cx="1777504" cy="1079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05DC7A-BE34-49B1-AEB2-33E1EC52E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9843" y="3212976"/>
          <a:ext cx="2099320" cy="56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3" name="Equation" r:id="rId10" imgW="749160" imgH="203040" progId="Equation.DSMT4">
                  <p:embed/>
                </p:oleObj>
              </mc:Choice>
              <mc:Fallback>
                <p:oleObj name="Equation" r:id="rId10" imgW="74916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05DC7A-BE34-49B1-AEB2-33E1EC52EF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9843" y="3212976"/>
                        <a:ext cx="2099320" cy="568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253822E-AB8B-43D5-975A-4538E35D2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3040" y="3217764"/>
          <a:ext cx="2099320" cy="56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4" name="Equation" r:id="rId12" imgW="749160" imgH="203040" progId="Equation.DSMT4">
                  <p:embed/>
                </p:oleObj>
              </mc:Choice>
              <mc:Fallback>
                <p:oleObj name="Equation" r:id="rId12" imgW="749160" imgH="203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B253822E-AB8B-43D5-975A-4538E35D28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13040" y="3217764"/>
                        <a:ext cx="2099320" cy="568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B1BE4D3-9F5D-40E0-9960-46DE770EF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6136" y="3721820"/>
          <a:ext cx="1777504" cy="107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5" name="Equation" r:id="rId14" imgW="647640" imgH="393480" progId="Equation.DSMT4">
                  <p:embed/>
                </p:oleObj>
              </mc:Choice>
              <mc:Fallback>
                <p:oleObj name="Equation" r:id="rId14" imgW="647640" imgH="3934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B1BE4D3-9F5D-40E0-9960-46DE770EF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96136" y="3721820"/>
                        <a:ext cx="1777504" cy="1079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D761B9F3-9C41-423A-B1CF-84E6A089F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672231"/>
              </p:ext>
            </p:extLst>
          </p:nvPr>
        </p:nvGraphicFramePr>
        <p:xfrm>
          <a:off x="879475" y="4725144"/>
          <a:ext cx="71469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76" name="Equation" r:id="rId16" imgW="2603160" imgH="393480" progId="Equation.DSMT4">
                  <p:embed/>
                </p:oleObj>
              </mc:Choice>
              <mc:Fallback>
                <p:oleObj name="Equation" r:id="rId16" imgW="2603160" imgH="39348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D761B9F3-9C41-423A-B1CF-84E6A089F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9475" y="4725144"/>
                        <a:ext cx="71469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480514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2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24744"/>
            <a:ext cx="82629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Апельсин тяжелее яблока, а яблоко тяжелее груши. Что тяжелее: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7 апельсинов, 5 яблок и 4 груши или </a:t>
            </a:r>
            <a:br>
              <a:rPr lang="ru-RU" altLang="ru-RU" sz="3600" dirty="0">
                <a:latin typeface="Arial" panose="020B0604020202020204" pitchFamily="34" charset="0"/>
              </a:rPr>
            </a:br>
            <a:r>
              <a:rPr lang="ru-RU" altLang="ru-RU" sz="3600" dirty="0">
                <a:latin typeface="Arial" panose="020B0604020202020204" pitchFamily="34" charset="0"/>
              </a:rPr>
              <a:t>7 яблок, 5 груш и 4 апельсина?</a:t>
            </a:r>
          </a:p>
        </p:txBody>
      </p:sp>
    </p:spTree>
    <p:extLst>
      <p:ext uri="{BB962C8B-B14F-4D97-AF65-F5344CB8AC3E}">
        <p14:creationId xmlns:p14="http://schemas.microsoft.com/office/powerpoint/2010/main" val="3904414225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5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dirty="0">
                <a:latin typeface="Arial" panose="020B0604020202020204" pitchFamily="34" charset="0"/>
              </a:rPr>
            </a:br>
            <a:r>
              <a:rPr lang="ru-RU" altLang="ru-RU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760" y="1872457"/>
          <a:ext cx="4232571" cy="122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4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1760" y="1872457"/>
                        <a:ext cx="4232571" cy="1225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6136" y="873365"/>
          <a:ext cx="1224136" cy="61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5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6136" y="873365"/>
                        <a:ext cx="1224136" cy="611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7D40CA07-D422-4D34-9E6C-42386E313BB9}"/>
              </a:ext>
            </a:extLst>
          </p:cNvPr>
          <p:cNvCxnSpPr/>
          <p:nvPr/>
        </p:nvCxnSpPr>
        <p:spPr>
          <a:xfrm>
            <a:off x="755576" y="3212976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44452930-27D6-42B3-9960-0B21CD01B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74416" y="3721820"/>
          <a:ext cx="1777504" cy="107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44452930-27D6-42B3-9960-0B21CD01B0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74416" y="3721820"/>
                        <a:ext cx="1777504" cy="1079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05DC7A-BE34-49B1-AEB2-33E1EC52E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9843" y="3212976"/>
          <a:ext cx="2099320" cy="56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Equation" r:id="rId10" imgW="749160" imgH="203040" progId="Equation.DSMT4">
                  <p:embed/>
                </p:oleObj>
              </mc:Choice>
              <mc:Fallback>
                <p:oleObj name="Equation" r:id="rId10" imgW="74916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05DC7A-BE34-49B1-AEB2-33E1EC52EF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9843" y="3212976"/>
                        <a:ext cx="2099320" cy="568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B253822E-AB8B-43D5-975A-4538E35D282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3040" y="3217764"/>
          <a:ext cx="2099320" cy="568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8" name="Equation" r:id="rId12" imgW="749160" imgH="203040" progId="Equation.DSMT4">
                  <p:embed/>
                </p:oleObj>
              </mc:Choice>
              <mc:Fallback>
                <p:oleObj name="Equation" r:id="rId12" imgW="749160" imgH="203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B253822E-AB8B-43D5-975A-4538E35D28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713040" y="3217764"/>
                        <a:ext cx="2099320" cy="5682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9B1BE4D3-9F5D-40E0-9960-46DE770EFDD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6136" y="3721820"/>
          <a:ext cx="1777504" cy="107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9" name="Equation" r:id="rId14" imgW="647640" imgH="393480" progId="Equation.DSMT4">
                  <p:embed/>
                </p:oleObj>
              </mc:Choice>
              <mc:Fallback>
                <p:oleObj name="Equation" r:id="rId14" imgW="647640" imgH="39348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9B1BE4D3-9F5D-40E0-9960-46DE770EFDD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796136" y="3721820"/>
                        <a:ext cx="1777504" cy="1079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D761B9F3-9C41-423A-B1CF-84E6A089F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475" y="4725144"/>
          <a:ext cx="71469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40" name="Equation" r:id="rId16" imgW="2603160" imgH="393480" progId="Equation.DSMT4">
                  <p:embed/>
                </p:oleObj>
              </mc:Choice>
              <mc:Fallback>
                <p:oleObj name="Equation" r:id="rId16" imgW="2603160" imgH="39348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D761B9F3-9C41-423A-B1CF-84E6A089F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9475" y="4725144"/>
                        <a:ext cx="71469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: скругленные углы 16">
            <a:extLst>
              <a:ext uri="{FF2B5EF4-FFF2-40B4-BE49-F238E27FC236}">
                <a16:creationId xmlns:a16="http://schemas.microsoft.com/office/drawing/2014/main" id="{FC182960-26BC-469D-B131-254952280945}"/>
              </a:ext>
            </a:extLst>
          </p:cNvPr>
          <p:cNvSpPr/>
          <p:nvPr/>
        </p:nvSpPr>
        <p:spPr>
          <a:xfrm>
            <a:off x="755576" y="4720356"/>
            <a:ext cx="7416824" cy="1079487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612836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5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dirty="0">
                <a:latin typeface="Arial" panose="020B0604020202020204" pitchFamily="34" charset="0"/>
              </a:rPr>
            </a:br>
            <a:r>
              <a:rPr lang="ru-RU" altLang="ru-RU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760" y="1872457"/>
          <a:ext cx="4232571" cy="122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5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1760" y="1872457"/>
                        <a:ext cx="4232571" cy="1225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6136" y="873365"/>
          <a:ext cx="1224136" cy="61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6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6136" y="873365"/>
                        <a:ext cx="1224136" cy="611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7D40CA07-D422-4D34-9E6C-42386E313BB9}"/>
              </a:ext>
            </a:extLst>
          </p:cNvPr>
          <p:cNvCxnSpPr/>
          <p:nvPr/>
        </p:nvCxnSpPr>
        <p:spPr>
          <a:xfrm>
            <a:off x="755576" y="3212976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44452930-27D6-42B3-9960-0B21CD01B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5816" y="3298825"/>
          <a:ext cx="12842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7" name="Equation" r:id="rId8" imgW="507960" imgH="393480" progId="Equation.DSMT4">
                  <p:embed/>
                </p:oleObj>
              </mc:Choice>
              <mc:Fallback>
                <p:oleObj name="Equation" r:id="rId8" imgW="507960" imgH="3934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44452930-27D6-42B3-9960-0B21CD01B0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15816" y="3298825"/>
                        <a:ext cx="1284288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05DC7A-BE34-49B1-AEB2-33E1EC52E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568" y="3429000"/>
          <a:ext cx="16367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8" name="Equation" r:id="rId10" imgW="583920" imgH="228600" progId="Equation.DSMT4">
                  <p:embed/>
                </p:oleObj>
              </mc:Choice>
              <mc:Fallback>
                <p:oleObj name="Equation" r:id="rId10" imgW="58392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05DC7A-BE34-49B1-AEB2-33E1EC52EF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568" y="3429000"/>
                        <a:ext cx="1636712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D761B9F3-9C41-423A-B1CF-84E6A089F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9475" y="4725144"/>
          <a:ext cx="71469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9" name="Equation" r:id="rId12" imgW="2603160" imgH="393480" progId="Equation.DSMT4">
                  <p:embed/>
                </p:oleObj>
              </mc:Choice>
              <mc:Fallback>
                <p:oleObj name="Equation" r:id="rId12" imgW="2603160" imgH="39348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D761B9F3-9C41-423A-B1CF-84E6A089F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9475" y="4725144"/>
                        <a:ext cx="71469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: скругленные углы 16">
            <a:extLst>
              <a:ext uri="{FF2B5EF4-FFF2-40B4-BE49-F238E27FC236}">
                <a16:creationId xmlns:a16="http://schemas.microsoft.com/office/drawing/2014/main" id="{FC182960-26BC-469D-B131-254952280945}"/>
              </a:ext>
            </a:extLst>
          </p:cNvPr>
          <p:cNvSpPr/>
          <p:nvPr/>
        </p:nvSpPr>
        <p:spPr>
          <a:xfrm>
            <a:off x="755576" y="4720356"/>
            <a:ext cx="7416824" cy="1079487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4">
            <a:extLst>
              <a:ext uri="{FF2B5EF4-FFF2-40B4-BE49-F238E27FC236}">
                <a16:creationId xmlns:a16="http://schemas.microsoft.com/office/drawing/2014/main" id="{BE102011-CB70-481D-8850-634E0BF10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760" y="3492297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8" name="TextBox 4">
            <a:extLst>
              <a:ext uri="{FF2B5EF4-FFF2-40B4-BE49-F238E27FC236}">
                <a16:creationId xmlns:a16="http://schemas.microsoft.com/office/drawing/2014/main" id="{97319C44-6CE1-4CB7-AF77-8091095C1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3501008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</p:spTree>
    <p:extLst>
      <p:ext uri="{BB962C8B-B14F-4D97-AF65-F5344CB8AC3E}">
        <p14:creationId xmlns:p14="http://schemas.microsoft.com/office/powerpoint/2010/main" val="580675556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5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dirty="0">
                <a:latin typeface="Arial" panose="020B0604020202020204" pitchFamily="34" charset="0"/>
              </a:rPr>
            </a:br>
            <a:r>
              <a:rPr lang="ru-RU" altLang="ru-RU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11760" y="1872457"/>
          <a:ext cx="4232571" cy="1225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4" name="Equation" r:id="rId4" imgW="1447560" imgH="419040" progId="Equation.DSMT4">
                  <p:embed/>
                </p:oleObj>
              </mc:Choice>
              <mc:Fallback>
                <p:oleObj name="Equation" r:id="rId4" imgW="144756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1760" y="1872457"/>
                        <a:ext cx="4232571" cy="1225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96136" y="873365"/>
          <a:ext cx="1224136" cy="61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5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6136" y="873365"/>
                        <a:ext cx="1224136" cy="6114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7D40CA07-D422-4D34-9E6C-42386E313BB9}"/>
              </a:ext>
            </a:extLst>
          </p:cNvPr>
          <p:cNvCxnSpPr/>
          <p:nvPr/>
        </p:nvCxnSpPr>
        <p:spPr>
          <a:xfrm>
            <a:off x="755576" y="3212976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44452930-27D6-42B3-9960-0B21CD01B02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15816" y="3298825"/>
          <a:ext cx="1284288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6" name="Equation" r:id="rId8" imgW="507960" imgH="393480" progId="Equation.DSMT4">
                  <p:embed/>
                </p:oleObj>
              </mc:Choice>
              <mc:Fallback>
                <p:oleObj name="Equation" r:id="rId8" imgW="507960" imgH="39348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44452930-27D6-42B3-9960-0B21CD01B0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15816" y="3298825"/>
                        <a:ext cx="1284288" cy="99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AF05DC7A-BE34-49B1-AEB2-33E1EC52EF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3568" y="3429000"/>
          <a:ext cx="16367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7" name="Equation" r:id="rId10" imgW="583920" imgH="228600" progId="Equation.DSMT4">
                  <p:embed/>
                </p:oleObj>
              </mc:Choice>
              <mc:Fallback>
                <p:oleObj name="Equation" r:id="rId10" imgW="583920" imgH="22860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AF05DC7A-BE34-49B1-AEB2-33E1EC52EF7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3568" y="3429000"/>
                        <a:ext cx="1636712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D761B9F3-9C41-423A-B1CF-84E6A089F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3399535"/>
              </p:ext>
            </p:extLst>
          </p:nvPr>
        </p:nvGraphicFramePr>
        <p:xfrm>
          <a:off x="879475" y="4369892"/>
          <a:ext cx="71469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8" name="Equation" r:id="rId12" imgW="2603160" imgH="393480" progId="Equation.DSMT4">
                  <p:embed/>
                </p:oleObj>
              </mc:Choice>
              <mc:Fallback>
                <p:oleObj name="Equation" r:id="rId12" imgW="2603160" imgH="39348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D761B9F3-9C41-423A-B1CF-84E6A089F8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79475" y="4369892"/>
                        <a:ext cx="714692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Прямоугольник: скругленные углы 16">
            <a:extLst>
              <a:ext uri="{FF2B5EF4-FFF2-40B4-BE49-F238E27FC236}">
                <a16:creationId xmlns:a16="http://schemas.microsoft.com/office/drawing/2014/main" id="{FC182960-26BC-469D-B131-254952280945}"/>
              </a:ext>
            </a:extLst>
          </p:cNvPr>
          <p:cNvSpPr/>
          <p:nvPr/>
        </p:nvSpPr>
        <p:spPr>
          <a:xfrm>
            <a:off x="755576" y="4365104"/>
            <a:ext cx="7416824" cy="1079487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6" name="TextBox 4">
            <a:extLst>
              <a:ext uri="{FF2B5EF4-FFF2-40B4-BE49-F238E27FC236}">
                <a16:creationId xmlns:a16="http://schemas.microsoft.com/office/drawing/2014/main" id="{BE102011-CB70-481D-8850-634E0BF109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760" y="3492297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18" name="TextBox 4">
            <a:extLst>
              <a:ext uri="{FF2B5EF4-FFF2-40B4-BE49-F238E27FC236}">
                <a16:creationId xmlns:a16="http://schemas.microsoft.com/office/drawing/2014/main" id="{97319C44-6CE1-4CB7-AF77-8091095C1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7984" y="3501008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F0377F7E-B4E1-4DA9-8D70-05C99B95B4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808" y="5627688"/>
          <a:ext cx="3975100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9" name="Equation" r:id="rId14" imgW="1447560" imgH="419040" progId="Equation.DSMT4">
                  <p:embed/>
                </p:oleObj>
              </mc:Choice>
              <mc:Fallback>
                <p:oleObj name="Equation" r:id="rId14" imgW="1447560" imgH="419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F0377F7E-B4E1-4DA9-8D70-05C99B95B4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843808" y="5627688"/>
                        <a:ext cx="3975100" cy="1149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410366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6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952366"/>
              </p:ext>
            </p:extLst>
          </p:nvPr>
        </p:nvGraphicFramePr>
        <p:xfrm>
          <a:off x="2051720" y="1700808"/>
          <a:ext cx="4909344" cy="56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0" name="Equation" r:id="rId4" imgW="1752480" imgH="203040" progId="Equation.DSMT4">
                  <p:embed/>
                </p:oleObj>
              </mc:Choice>
              <mc:Fallback>
                <p:oleObj name="Equation" r:id="rId4" imgW="175248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1700808"/>
                        <a:ext cx="4909344" cy="568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525430"/>
              </p:ext>
            </p:extLst>
          </p:nvPr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1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641017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6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720" y="1700808"/>
          <a:ext cx="4909344" cy="56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4" name="Equation" r:id="rId4" imgW="1752480" imgH="203040" progId="Equation.DSMT4">
                  <p:embed/>
                </p:oleObj>
              </mc:Choice>
              <mc:Fallback>
                <p:oleObj name="Equation" r:id="rId4" imgW="175248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1700808"/>
                        <a:ext cx="4909344" cy="568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5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E51B5BAD-5B9B-45AB-9B35-A80B36DA2131}"/>
              </a:ext>
            </a:extLst>
          </p:cNvPr>
          <p:cNvCxnSpPr/>
          <p:nvPr/>
        </p:nvCxnSpPr>
        <p:spPr>
          <a:xfrm>
            <a:off x="755576" y="2420888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15646D8-C4B4-4678-81B5-CCEB18838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7950" y="2573338"/>
          <a:ext cx="16367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15646D8-C4B4-4678-81B5-CCEB18838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7950" y="2573338"/>
                        <a:ext cx="1636713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>
            <a:extLst>
              <a:ext uri="{FF2B5EF4-FFF2-40B4-BE49-F238E27FC236}">
                <a16:creationId xmlns:a16="http://schemas.microsoft.com/office/drawing/2014/main" id="{5EE8B824-9D34-49BE-B543-97D3DC576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2638135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EC06BDB-49C1-401A-8587-8D599F8E11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0" y="2658622"/>
          <a:ext cx="1139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CEC06BDB-49C1-401A-8587-8D599F8E11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310" y="2658622"/>
                        <a:ext cx="11398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>
            <a:extLst>
              <a:ext uri="{FF2B5EF4-FFF2-40B4-BE49-F238E27FC236}">
                <a16:creationId xmlns:a16="http://schemas.microsoft.com/office/drawing/2014/main" id="{90B85917-ADC0-4F29-80A9-CAABCDF74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2636912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</p:spTree>
    <p:extLst>
      <p:ext uri="{BB962C8B-B14F-4D97-AF65-F5344CB8AC3E}">
        <p14:creationId xmlns:p14="http://schemas.microsoft.com/office/powerpoint/2010/main" val="2782097801"/>
      </p:ext>
    </p:extLst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6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720" y="1700808"/>
          <a:ext cx="4909344" cy="56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1" name="Equation" r:id="rId4" imgW="1752480" imgH="203040" progId="Equation.DSMT4">
                  <p:embed/>
                </p:oleObj>
              </mc:Choice>
              <mc:Fallback>
                <p:oleObj name="Equation" r:id="rId4" imgW="175248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1700808"/>
                        <a:ext cx="4909344" cy="568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2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E51B5BAD-5B9B-45AB-9B35-A80B36DA2131}"/>
              </a:ext>
            </a:extLst>
          </p:cNvPr>
          <p:cNvCxnSpPr/>
          <p:nvPr/>
        </p:nvCxnSpPr>
        <p:spPr>
          <a:xfrm>
            <a:off x="755576" y="2420888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15646D8-C4B4-4678-81B5-CCEB18838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7950" y="2573338"/>
          <a:ext cx="16367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3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15646D8-C4B4-4678-81B5-CCEB18838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7950" y="2573338"/>
                        <a:ext cx="1636713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>
            <a:extLst>
              <a:ext uri="{FF2B5EF4-FFF2-40B4-BE49-F238E27FC236}">
                <a16:creationId xmlns:a16="http://schemas.microsoft.com/office/drawing/2014/main" id="{5EE8B824-9D34-49BE-B543-97D3DC576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2638135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EC06BDB-49C1-401A-8587-8D599F8E11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0" y="2658622"/>
          <a:ext cx="1139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4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CEC06BDB-49C1-401A-8587-8D599F8E11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310" y="2658622"/>
                        <a:ext cx="11398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>
            <a:extLst>
              <a:ext uri="{FF2B5EF4-FFF2-40B4-BE49-F238E27FC236}">
                <a16:creationId xmlns:a16="http://schemas.microsoft.com/office/drawing/2014/main" id="{90B85917-ADC0-4F29-80A9-CAABCDF74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2636912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415BCFB-F995-4AC2-9FEF-AAD4278F27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365796"/>
              </p:ext>
            </p:extLst>
          </p:nvPr>
        </p:nvGraphicFramePr>
        <p:xfrm>
          <a:off x="1055688" y="3284984"/>
          <a:ext cx="6902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5" name="Equation" r:id="rId12" imgW="2463480" imgH="203040" progId="Equation.DSMT4">
                  <p:embed/>
                </p:oleObj>
              </mc:Choice>
              <mc:Fallback>
                <p:oleObj name="Equation" r:id="rId12" imgW="246348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5688" y="3284984"/>
                        <a:ext cx="69024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280545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6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1720" y="1700808"/>
          <a:ext cx="4909344" cy="56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8" name="Equation" r:id="rId4" imgW="1752480" imgH="203040" progId="Equation.DSMT4">
                  <p:embed/>
                </p:oleObj>
              </mc:Choice>
              <mc:Fallback>
                <p:oleObj name="Equation" r:id="rId4" imgW="175248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51720" y="1700808"/>
                        <a:ext cx="4909344" cy="568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E51B5BAD-5B9B-45AB-9B35-A80B36DA2131}"/>
              </a:ext>
            </a:extLst>
          </p:cNvPr>
          <p:cNvCxnSpPr/>
          <p:nvPr/>
        </p:nvCxnSpPr>
        <p:spPr>
          <a:xfrm>
            <a:off x="755576" y="2420888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515646D8-C4B4-4678-81B5-CCEB188386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7950" y="2573338"/>
          <a:ext cx="16367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515646D8-C4B4-4678-81B5-CCEB188386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7950" y="2573338"/>
                        <a:ext cx="1636713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>
            <a:extLst>
              <a:ext uri="{FF2B5EF4-FFF2-40B4-BE49-F238E27FC236}">
                <a16:creationId xmlns:a16="http://schemas.microsoft.com/office/drawing/2014/main" id="{5EE8B824-9D34-49BE-B543-97D3DC576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2638135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CEC06BDB-49C1-401A-8587-8D599F8E11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0" y="2658622"/>
          <a:ext cx="1139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1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CEC06BDB-49C1-401A-8587-8D599F8E11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310" y="2658622"/>
                        <a:ext cx="11398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>
            <a:extLst>
              <a:ext uri="{FF2B5EF4-FFF2-40B4-BE49-F238E27FC236}">
                <a16:creationId xmlns:a16="http://schemas.microsoft.com/office/drawing/2014/main" id="{90B85917-ADC0-4F29-80A9-CAABCDF741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2636912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F415BCFB-F995-4AC2-9FEF-AAD4278F27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55688" y="3284984"/>
          <a:ext cx="69024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2" name="Equation" r:id="rId12" imgW="2463480" imgH="203040" progId="Equation.DSMT4">
                  <p:embed/>
                </p:oleObj>
              </mc:Choice>
              <mc:Fallback>
                <p:oleObj name="Equation" r:id="rId12" imgW="2463480" imgH="2030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F415BCFB-F995-4AC2-9FEF-AAD4278F27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55688" y="3284984"/>
                        <a:ext cx="6902450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E11170A4-A3E5-4443-BFB3-D41ED74534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707942"/>
              </p:ext>
            </p:extLst>
          </p:nvPr>
        </p:nvGraphicFramePr>
        <p:xfrm>
          <a:off x="2339752" y="3789040"/>
          <a:ext cx="4909344" cy="56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3" name="Equation" r:id="rId14" imgW="1752480" imgH="203040" progId="Equation.DSMT4">
                  <p:embed/>
                </p:oleObj>
              </mc:Choice>
              <mc:Fallback>
                <p:oleObj name="Equation" r:id="rId14" imgW="175248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9752" y="3789040"/>
                        <a:ext cx="4909344" cy="568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3331134"/>
      </p:ext>
    </p:extLst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7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729420"/>
              </p:ext>
            </p:extLst>
          </p:nvPr>
        </p:nvGraphicFramePr>
        <p:xfrm>
          <a:off x="2868613" y="1700213"/>
          <a:ext cx="32734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0" name="Equation" r:id="rId4" imgW="1168200" imgH="203040" progId="Equation.DSMT4">
                  <p:embed/>
                </p:oleObj>
              </mc:Choice>
              <mc:Fallback>
                <p:oleObj name="Equation" r:id="rId4" imgW="116820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8613" y="1700213"/>
                        <a:ext cx="327342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1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6716952"/>
      </p:ext>
    </p:extLst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7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8613" y="1700213"/>
          <a:ext cx="32734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3" name="Equation" r:id="rId4" imgW="1168200" imgH="203040" progId="Equation.DSMT4">
                  <p:embed/>
                </p:oleObj>
              </mc:Choice>
              <mc:Fallback>
                <p:oleObj name="Equation" r:id="rId4" imgW="116820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8613" y="1700213"/>
                        <a:ext cx="327342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4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9DA181D7-9648-4BA6-A546-BABE2B54D8E8}"/>
              </a:ext>
            </a:extLst>
          </p:cNvPr>
          <p:cNvCxnSpPr/>
          <p:nvPr/>
        </p:nvCxnSpPr>
        <p:spPr>
          <a:xfrm>
            <a:off x="755576" y="2420888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5940DAF-6821-458A-93AC-245EDA487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7950" y="2573338"/>
          <a:ext cx="16367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5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E5940DAF-6821-458A-93AC-245EDA487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7950" y="2573338"/>
                        <a:ext cx="1636713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>
            <a:extLst>
              <a:ext uri="{FF2B5EF4-FFF2-40B4-BE49-F238E27FC236}">
                <a16:creationId xmlns:a16="http://schemas.microsoft.com/office/drawing/2014/main" id="{D3623C1F-B167-4455-9299-B09CF7B76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2638135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4B1F0E4-9C67-4BA4-9BD3-BF1DE04C39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0" y="2658622"/>
          <a:ext cx="1139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6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4B1F0E4-9C67-4BA4-9BD3-BF1DE04C39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310" y="2658622"/>
                        <a:ext cx="11398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>
            <a:extLst>
              <a:ext uri="{FF2B5EF4-FFF2-40B4-BE49-F238E27FC236}">
                <a16:creationId xmlns:a16="http://schemas.microsoft.com/office/drawing/2014/main" id="{FBF5304D-164F-4F9C-BBB8-38747EA2E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2636912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28C3DC2-9743-4830-9D35-F9A4D77B5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752" y="3068960"/>
          <a:ext cx="4909344" cy="56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7" name="Equation" r:id="rId12" imgW="1752480" imgH="203040" progId="Equation.DSMT4">
                  <p:embed/>
                </p:oleObj>
              </mc:Choice>
              <mc:Fallback>
                <p:oleObj name="Equation" r:id="rId12" imgW="175248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28C3DC2-9743-4830-9D35-F9A4D77B5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9752" y="3068960"/>
                        <a:ext cx="4909344" cy="568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18848"/>
      </p:ext>
    </p:extLst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7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8613" y="1700213"/>
          <a:ext cx="32734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3" name="Equation" r:id="rId4" imgW="1168200" imgH="203040" progId="Equation.DSMT4">
                  <p:embed/>
                </p:oleObj>
              </mc:Choice>
              <mc:Fallback>
                <p:oleObj name="Equation" r:id="rId4" imgW="116820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8613" y="1700213"/>
                        <a:ext cx="327342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4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9DA181D7-9648-4BA6-A546-BABE2B54D8E8}"/>
              </a:ext>
            </a:extLst>
          </p:cNvPr>
          <p:cNvCxnSpPr/>
          <p:nvPr/>
        </p:nvCxnSpPr>
        <p:spPr>
          <a:xfrm>
            <a:off x="755576" y="2420888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5940DAF-6821-458A-93AC-245EDA487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7950" y="2573338"/>
          <a:ext cx="16367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5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E5940DAF-6821-458A-93AC-245EDA487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7950" y="2573338"/>
                        <a:ext cx="1636713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>
            <a:extLst>
              <a:ext uri="{FF2B5EF4-FFF2-40B4-BE49-F238E27FC236}">
                <a16:creationId xmlns:a16="http://schemas.microsoft.com/office/drawing/2014/main" id="{D3623C1F-B167-4455-9299-B09CF7B76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2638135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4B1F0E4-9C67-4BA4-9BD3-BF1DE04C39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0" y="2658622"/>
          <a:ext cx="1139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4B1F0E4-9C67-4BA4-9BD3-BF1DE04C39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310" y="2658622"/>
                        <a:ext cx="11398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>
            <a:extLst>
              <a:ext uri="{FF2B5EF4-FFF2-40B4-BE49-F238E27FC236}">
                <a16:creationId xmlns:a16="http://schemas.microsoft.com/office/drawing/2014/main" id="{FBF5304D-164F-4F9C-BBB8-38747EA2E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2636912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28C3DC2-9743-4830-9D35-F9A4D77B5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752" y="3068960"/>
          <a:ext cx="4909344" cy="56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Equation" r:id="rId12" imgW="1752480" imgH="203040" progId="Equation.DSMT4">
                  <p:embed/>
                </p:oleObj>
              </mc:Choice>
              <mc:Fallback>
                <p:oleObj name="Equation" r:id="rId12" imgW="175248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28C3DC2-9743-4830-9D35-F9A4D77B5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9752" y="3068960"/>
                        <a:ext cx="4909344" cy="568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4DD802F-FD8B-40A8-B465-0AC68B2D0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68101"/>
              </p:ext>
            </p:extLst>
          </p:nvPr>
        </p:nvGraphicFramePr>
        <p:xfrm>
          <a:off x="2576513" y="3868787"/>
          <a:ext cx="17795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Equation" r:id="rId14" imgW="634680" imgH="203040" progId="Equation.DSMT4">
                  <p:embed/>
                </p:oleObj>
              </mc:Choice>
              <mc:Fallback>
                <p:oleObj name="Equation" r:id="rId14" imgW="63468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E5940DAF-6821-458A-93AC-245EDA487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76513" y="3868787"/>
                        <a:ext cx="177958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4">
            <a:extLst>
              <a:ext uri="{FF2B5EF4-FFF2-40B4-BE49-F238E27FC236}">
                <a16:creationId xmlns:a16="http://schemas.microsoft.com/office/drawing/2014/main" id="{88106C26-5FA0-470A-B584-D20CB43BD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3853837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88432A5E-BBC9-416B-B76D-97320B902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719695"/>
              </p:ext>
            </p:extLst>
          </p:nvPr>
        </p:nvGraphicFramePr>
        <p:xfrm>
          <a:off x="722310" y="3874324"/>
          <a:ext cx="1139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9" name="Equation" r:id="rId16" imgW="406080" imgH="203040" progId="Equation.DSMT4">
                  <p:embed/>
                </p:oleObj>
              </mc:Choice>
              <mc:Fallback>
                <p:oleObj name="Equation" r:id="rId16" imgW="40608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4B1F0E4-9C67-4BA4-9BD3-BF1DE04C39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310" y="3874324"/>
                        <a:ext cx="11398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4">
            <a:extLst>
              <a:ext uri="{FF2B5EF4-FFF2-40B4-BE49-F238E27FC236}">
                <a16:creationId xmlns:a16="http://schemas.microsoft.com/office/drawing/2014/main" id="{C5AD00DA-0906-4507-9B4D-BD9700530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3852614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</p:spTree>
    <p:extLst>
      <p:ext uri="{BB962C8B-B14F-4D97-AF65-F5344CB8AC3E}">
        <p14:creationId xmlns:p14="http://schemas.microsoft.com/office/powerpoint/2010/main" val="19758518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2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1124744"/>
            <a:ext cx="826293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Апельсин тяжелее яблока, а яблоко тяжелее груши. Что тяжелее: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dirty="0">
                <a:latin typeface="Arial" panose="020B0604020202020204" pitchFamily="34" charset="0"/>
              </a:rPr>
              <a:t>7 апельсинов, 5 яблок и 4 груши или </a:t>
            </a:r>
            <a:br>
              <a:rPr lang="ru-RU" altLang="ru-RU" sz="3600" dirty="0">
                <a:latin typeface="Arial" panose="020B0604020202020204" pitchFamily="34" charset="0"/>
              </a:rPr>
            </a:br>
            <a:r>
              <a:rPr lang="ru-RU" altLang="ru-RU" sz="3600" dirty="0">
                <a:latin typeface="Arial" panose="020B0604020202020204" pitchFamily="34" charset="0"/>
              </a:rPr>
              <a:t>7 яблок, 5 груш и 4 апельсина?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B0227AD-5B4D-49D6-9912-04756799A0F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4812" y="3903995"/>
            <a:ext cx="644277" cy="6357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8225190-1B2F-480B-91DB-1E06F39859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19089" y="3666452"/>
            <a:ext cx="644277" cy="63572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6F821905-8408-4CA8-B7A9-52638C2854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7643" y="3591770"/>
            <a:ext cx="644277" cy="63572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02F1743-7592-4ADC-8396-1BC6B80BBB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9386" y="4312710"/>
            <a:ext cx="644277" cy="635725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382669F0-6810-4A4E-832B-17C94ACD2C2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33663" y="4075167"/>
            <a:ext cx="644277" cy="635725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1D854701-9732-4C8D-88B3-42895B9DFF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63366" y="4697105"/>
            <a:ext cx="644277" cy="635725"/>
          </a:xfrm>
          <a:prstGeom prst="rect">
            <a:avLst/>
          </a:prstGeom>
        </p:spPr>
      </p:pic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2DF3992B-E554-474D-9EC5-9FE506A1E7F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7643" y="4459562"/>
            <a:ext cx="644277" cy="635725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0AE854D-30E6-4669-BC3A-5C890084268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0875" y="4353675"/>
            <a:ext cx="644277" cy="630086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ED74F510-E5EF-4CC1-AACB-65F77AF932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6685" y="5193959"/>
            <a:ext cx="644277" cy="630086"/>
          </a:xfrm>
          <a:prstGeom prst="rect">
            <a:avLst/>
          </a:prstGeom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A09C4426-911F-462D-A54D-D62A0729233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31564" y="4777263"/>
            <a:ext cx="644277" cy="630086"/>
          </a:xfrm>
          <a:prstGeom prst="rect">
            <a:avLst/>
          </a:prstGeom>
        </p:spPr>
      </p:pic>
      <p:pic>
        <p:nvPicPr>
          <p:cNvPr id="14" name="Рисунок 13">
            <a:extLst>
              <a:ext uri="{FF2B5EF4-FFF2-40B4-BE49-F238E27FC236}">
                <a16:creationId xmlns:a16="http://schemas.microsoft.com/office/drawing/2014/main" id="{854DC8E0-8258-40E9-B135-47E909C022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76913" y="5172990"/>
            <a:ext cx="644277" cy="630086"/>
          </a:xfrm>
          <a:prstGeom prst="rect">
            <a:avLst/>
          </a:prstGeom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2120264D-3524-4EC4-9A95-DA1B00B96A6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5481" y="5522001"/>
            <a:ext cx="644277" cy="630086"/>
          </a:xfrm>
          <a:prstGeom prst="rect">
            <a:avLst/>
          </a:prstGeom>
        </p:spPr>
      </p:pic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78BA977A-E7E2-4614-900C-23EC9ED4CC5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90310" y="5835697"/>
            <a:ext cx="659956" cy="689647"/>
          </a:xfrm>
          <a:prstGeom prst="rect">
            <a:avLst/>
          </a:prstGeom>
        </p:spPr>
      </p:pic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7DDADA0D-7681-443F-88AF-B93B8A3F329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99792" y="5373216"/>
            <a:ext cx="659956" cy="689647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8F667A9E-1A7A-4036-9924-E96A75AEBC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3032" y="5120669"/>
            <a:ext cx="659956" cy="689647"/>
          </a:xfrm>
          <a:prstGeom prst="rect">
            <a:avLst/>
          </a:prstGeom>
        </p:spPr>
      </p:pic>
      <p:pic>
        <p:nvPicPr>
          <p:cNvPr id="23" name="Рисунок 22">
            <a:extLst>
              <a:ext uri="{FF2B5EF4-FFF2-40B4-BE49-F238E27FC236}">
                <a16:creationId xmlns:a16="http://schemas.microsoft.com/office/drawing/2014/main" id="{766D1B2B-9045-493A-901D-0DC6A083788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90344" y="5995968"/>
            <a:ext cx="659956" cy="689647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409A6355-DE70-427D-9FA3-FAAAAFEA4B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4264" y="3741225"/>
            <a:ext cx="644277" cy="635725"/>
          </a:xfrm>
          <a:prstGeom prst="rect">
            <a:avLst/>
          </a:prstGeom>
        </p:spPr>
      </p:pic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969AFDF9-A043-4DF2-8EF1-ACE6C83882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08541" y="3503682"/>
            <a:ext cx="644277" cy="635725"/>
          </a:xfrm>
          <a:prstGeom prst="rect">
            <a:avLst/>
          </a:prstGeom>
        </p:spPr>
      </p:pic>
      <p:pic>
        <p:nvPicPr>
          <p:cNvPr id="27" name="Рисунок 26">
            <a:extLst>
              <a:ext uri="{FF2B5EF4-FFF2-40B4-BE49-F238E27FC236}">
                <a16:creationId xmlns:a16="http://schemas.microsoft.com/office/drawing/2014/main" id="{952264F5-F18B-46EC-AADF-D9C87B90E4F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8838" y="4149940"/>
            <a:ext cx="644277" cy="635725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id="{96B2B1AB-DDC9-473A-B3FE-E33FFE1B4DE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31621" y="3789040"/>
            <a:ext cx="644277" cy="635725"/>
          </a:xfrm>
          <a:prstGeom prst="rect">
            <a:avLst/>
          </a:prstGeom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B0A8CB63-1ECB-469C-B272-D4F747266B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50327" y="4190905"/>
            <a:ext cx="644277" cy="630086"/>
          </a:xfrm>
          <a:prstGeom prst="rect">
            <a:avLst/>
          </a:prstGeom>
        </p:spPr>
      </p:pic>
      <p:pic>
        <p:nvPicPr>
          <p:cNvPr id="32" name="Рисунок 31">
            <a:extLst>
              <a:ext uri="{FF2B5EF4-FFF2-40B4-BE49-F238E27FC236}">
                <a16:creationId xmlns:a16="http://schemas.microsoft.com/office/drawing/2014/main" id="{17E431B8-D43C-49DD-BB59-F376CB130B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6137" y="5031189"/>
            <a:ext cx="644277" cy="630086"/>
          </a:xfrm>
          <a:prstGeom prst="rect">
            <a:avLst/>
          </a:prstGeom>
        </p:spPr>
      </p:pic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767D50DA-E0E1-49B3-99B1-8F6F76CF1A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21016" y="4614493"/>
            <a:ext cx="644277" cy="630086"/>
          </a:xfrm>
          <a:prstGeom prst="rect">
            <a:avLst/>
          </a:prstGeom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id="{55D0E65B-E126-4759-AE37-244216820C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66365" y="5010220"/>
            <a:ext cx="644277" cy="630086"/>
          </a:xfrm>
          <a:prstGeom prst="rect">
            <a:avLst/>
          </a:prstGeom>
        </p:spPr>
      </p:pic>
      <p:pic>
        <p:nvPicPr>
          <p:cNvPr id="35" name="Рисунок 34">
            <a:extLst>
              <a:ext uri="{FF2B5EF4-FFF2-40B4-BE49-F238E27FC236}">
                <a16:creationId xmlns:a16="http://schemas.microsoft.com/office/drawing/2014/main" id="{E0932B61-FA39-4DBE-B152-729B430400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44933" y="5359231"/>
            <a:ext cx="644277" cy="630086"/>
          </a:xfrm>
          <a:prstGeom prst="rect">
            <a:avLst/>
          </a:prstGeom>
        </p:spPr>
      </p:pic>
      <p:pic>
        <p:nvPicPr>
          <p:cNvPr id="36" name="Рисунок 35">
            <a:extLst>
              <a:ext uri="{FF2B5EF4-FFF2-40B4-BE49-F238E27FC236}">
                <a16:creationId xmlns:a16="http://schemas.microsoft.com/office/drawing/2014/main" id="{5AAA28CD-6D40-4761-A9B2-5BE0095329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79762" y="5672927"/>
            <a:ext cx="659956" cy="689647"/>
          </a:xfrm>
          <a:prstGeom prst="rect">
            <a:avLst/>
          </a:prstGeom>
        </p:spPr>
      </p:pic>
      <p:pic>
        <p:nvPicPr>
          <p:cNvPr id="37" name="Рисунок 36">
            <a:extLst>
              <a:ext uri="{FF2B5EF4-FFF2-40B4-BE49-F238E27FC236}">
                <a16:creationId xmlns:a16="http://schemas.microsoft.com/office/drawing/2014/main" id="{6863E290-59A8-4759-8AE6-CC539F4233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89244" y="5210446"/>
            <a:ext cx="659956" cy="689647"/>
          </a:xfrm>
          <a:prstGeom prst="rect">
            <a:avLst/>
          </a:prstGeom>
        </p:spPr>
      </p:pic>
      <p:pic>
        <p:nvPicPr>
          <p:cNvPr id="38" name="Рисунок 37">
            <a:extLst>
              <a:ext uri="{FF2B5EF4-FFF2-40B4-BE49-F238E27FC236}">
                <a16:creationId xmlns:a16="http://schemas.microsoft.com/office/drawing/2014/main" id="{E6EF9DDE-C11C-4C79-9FD4-C939187606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72484" y="4957899"/>
            <a:ext cx="659956" cy="689647"/>
          </a:xfrm>
          <a:prstGeom prst="rect">
            <a:avLst/>
          </a:prstGeom>
        </p:spPr>
      </p:pic>
      <p:pic>
        <p:nvPicPr>
          <p:cNvPr id="39" name="Рисунок 38">
            <a:extLst>
              <a:ext uri="{FF2B5EF4-FFF2-40B4-BE49-F238E27FC236}">
                <a16:creationId xmlns:a16="http://schemas.microsoft.com/office/drawing/2014/main" id="{AE1E1AD0-7501-4D7D-9A68-80D1DCAE0A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79796" y="5833198"/>
            <a:ext cx="659956" cy="689647"/>
          </a:xfrm>
          <a:prstGeom prst="rect">
            <a:avLst/>
          </a:prstGeom>
        </p:spPr>
      </p:pic>
      <p:pic>
        <p:nvPicPr>
          <p:cNvPr id="40" name="Рисунок 39">
            <a:extLst>
              <a:ext uri="{FF2B5EF4-FFF2-40B4-BE49-F238E27FC236}">
                <a16:creationId xmlns:a16="http://schemas.microsoft.com/office/drawing/2014/main" id="{AB35D555-0DC9-49F2-B104-1B0F31B359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74433" y="4207257"/>
            <a:ext cx="659956" cy="689647"/>
          </a:xfrm>
          <a:prstGeom prst="rect">
            <a:avLst/>
          </a:prstGeom>
        </p:spPr>
      </p:pic>
      <p:pic>
        <p:nvPicPr>
          <p:cNvPr id="41" name="Рисунок 40">
            <a:extLst>
              <a:ext uri="{FF2B5EF4-FFF2-40B4-BE49-F238E27FC236}">
                <a16:creationId xmlns:a16="http://schemas.microsoft.com/office/drawing/2014/main" id="{F2EF151F-9BAA-4ED6-A642-87584B7AAA2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22165" y="4527106"/>
            <a:ext cx="644277" cy="630086"/>
          </a:xfrm>
          <a:prstGeom prst="rect">
            <a:avLst/>
          </a:prstGeom>
        </p:spPr>
      </p:pic>
      <p:pic>
        <p:nvPicPr>
          <p:cNvPr id="42" name="Рисунок 41">
            <a:extLst>
              <a:ext uri="{FF2B5EF4-FFF2-40B4-BE49-F238E27FC236}">
                <a16:creationId xmlns:a16="http://schemas.microsoft.com/office/drawing/2014/main" id="{7E74B75C-FE60-42C4-8669-ECE3BFD5DF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00656" y="5794103"/>
            <a:ext cx="644277" cy="63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684816"/>
      </p:ext>
    </p:extLst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7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8613" y="1700213"/>
          <a:ext cx="32734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2" name="Equation" r:id="rId4" imgW="1168200" imgH="203040" progId="Equation.DSMT4">
                  <p:embed/>
                </p:oleObj>
              </mc:Choice>
              <mc:Fallback>
                <p:oleObj name="Equation" r:id="rId4" imgW="116820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8613" y="1700213"/>
                        <a:ext cx="327342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3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9DA181D7-9648-4BA6-A546-BABE2B54D8E8}"/>
              </a:ext>
            </a:extLst>
          </p:cNvPr>
          <p:cNvCxnSpPr/>
          <p:nvPr/>
        </p:nvCxnSpPr>
        <p:spPr>
          <a:xfrm>
            <a:off x="755576" y="2420888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5940DAF-6821-458A-93AC-245EDA487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7950" y="2573338"/>
          <a:ext cx="16367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4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E5940DAF-6821-458A-93AC-245EDA487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7950" y="2573338"/>
                        <a:ext cx="1636713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>
            <a:extLst>
              <a:ext uri="{FF2B5EF4-FFF2-40B4-BE49-F238E27FC236}">
                <a16:creationId xmlns:a16="http://schemas.microsoft.com/office/drawing/2014/main" id="{D3623C1F-B167-4455-9299-B09CF7B76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2638135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4B1F0E4-9C67-4BA4-9BD3-BF1DE04C39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0" y="2658622"/>
          <a:ext cx="1139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4B1F0E4-9C67-4BA4-9BD3-BF1DE04C39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310" y="2658622"/>
                        <a:ext cx="11398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>
            <a:extLst>
              <a:ext uri="{FF2B5EF4-FFF2-40B4-BE49-F238E27FC236}">
                <a16:creationId xmlns:a16="http://schemas.microsoft.com/office/drawing/2014/main" id="{FBF5304D-164F-4F9C-BBB8-38747EA2E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2636912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28C3DC2-9743-4830-9D35-F9A4D77B5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752" y="3068960"/>
          <a:ext cx="4909344" cy="56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name="Equation" r:id="rId12" imgW="1752480" imgH="203040" progId="Equation.DSMT4">
                  <p:embed/>
                </p:oleObj>
              </mc:Choice>
              <mc:Fallback>
                <p:oleObj name="Equation" r:id="rId12" imgW="175248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28C3DC2-9743-4830-9D35-F9A4D77B5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9752" y="3068960"/>
                        <a:ext cx="4909344" cy="568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4DD802F-FD8B-40A8-B465-0AC68B2D0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6513" y="3868787"/>
          <a:ext cx="17795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7" name="Equation" r:id="rId14" imgW="634680" imgH="203040" progId="Equation.DSMT4">
                  <p:embed/>
                </p:oleObj>
              </mc:Choice>
              <mc:Fallback>
                <p:oleObj name="Equation" r:id="rId14" imgW="634680" imgH="203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74DD802F-FD8B-40A8-B465-0AC68B2D0E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76513" y="3868787"/>
                        <a:ext cx="177958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4">
            <a:extLst>
              <a:ext uri="{FF2B5EF4-FFF2-40B4-BE49-F238E27FC236}">
                <a16:creationId xmlns:a16="http://schemas.microsoft.com/office/drawing/2014/main" id="{88106C26-5FA0-470A-B584-D20CB43BD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3853837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88432A5E-BBC9-416B-B76D-97320B902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0" y="3874324"/>
          <a:ext cx="1139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8" name="Equation" r:id="rId16" imgW="406080" imgH="203040" progId="Equation.DSMT4">
                  <p:embed/>
                </p:oleObj>
              </mc:Choice>
              <mc:Fallback>
                <p:oleObj name="Equation" r:id="rId16" imgW="406080" imgH="2030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88432A5E-BBC9-416B-B76D-97320B902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310" y="3874324"/>
                        <a:ext cx="11398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4">
            <a:extLst>
              <a:ext uri="{FF2B5EF4-FFF2-40B4-BE49-F238E27FC236}">
                <a16:creationId xmlns:a16="http://schemas.microsoft.com/office/drawing/2014/main" id="{C5AD00DA-0906-4507-9B4D-BD9700530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3852614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B370A704-BBA6-4DB0-8051-B5248F1E97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896162"/>
              </p:ext>
            </p:extLst>
          </p:nvPr>
        </p:nvGraphicFramePr>
        <p:xfrm>
          <a:off x="914403" y="4354223"/>
          <a:ext cx="7507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9" name="Equation" r:id="rId17" imgW="2679480" imgH="177480" progId="Equation.DSMT4">
                  <p:embed/>
                </p:oleObj>
              </mc:Choice>
              <mc:Fallback>
                <p:oleObj name="Equation" r:id="rId17" imgW="2679480" imgH="17748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716D1CD0-0521-4A88-81B9-C3F71FB855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4403" y="4354223"/>
                        <a:ext cx="75072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22813917"/>
      </p:ext>
    </p:extLst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7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8613" y="1700213"/>
          <a:ext cx="32734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9" name="Equation" r:id="rId4" imgW="1168200" imgH="203040" progId="Equation.DSMT4">
                  <p:embed/>
                </p:oleObj>
              </mc:Choice>
              <mc:Fallback>
                <p:oleObj name="Equation" r:id="rId4" imgW="116820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8613" y="1700213"/>
                        <a:ext cx="327342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0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9DA181D7-9648-4BA6-A546-BABE2B54D8E8}"/>
              </a:ext>
            </a:extLst>
          </p:cNvPr>
          <p:cNvCxnSpPr/>
          <p:nvPr/>
        </p:nvCxnSpPr>
        <p:spPr>
          <a:xfrm>
            <a:off x="755576" y="2420888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5940DAF-6821-458A-93AC-245EDA487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7950" y="2573338"/>
          <a:ext cx="16367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1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E5940DAF-6821-458A-93AC-245EDA487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7950" y="2573338"/>
                        <a:ext cx="1636713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>
            <a:extLst>
              <a:ext uri="{FF2B5EF4-FFF2-40B4-BE49-F238E27FC236}">
                <a16:creationId xmlns:a16="http://schemas.microsoft.com/office/drawing/2014/main" id="{D3623C1F-B167-4455-9299-B09CF7B76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2638135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4B1F0E4-9C67-4BA4-9BD3-BF1DE04C39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0" y="2658622"/>
          <a:ext cx="1139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2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4B1F0E4-9C67-4BA4-9BD3-BF1DE04C39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310" y="2658622"/>
                        <a:ext cx="11398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>
            <a:extLst>
              <a:ext uri="{FF2B5EF4-FFF2-40B4-BE49-F238E27FC236}">
                <a16:creationId xmlns:a16="http://schemas.microsoft.com/office/drawing/2014/main" id="{FBF5304D-164F-4F9C-BBB8-38747EA2E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2636912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28C3DC2-9743-4830-9D35-F9A4D77B5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752" y="3068960"/>
          <a:ext cx="4909344" cy="56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3" name="Equation" r:id="rId12" imgW="1752480" imgH="203040" progId="Equation.DSMT4">
                  <p:embed/>
                </p:oleObj>
              </mc:Choice>
              <mc:Fallback>
                <p:oleObj name="Equation" r:id="rId12" imgW="175248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28C3DC2-9743-4830-9D35-F9A4D77B5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9752" y="3068960"/>
                        <a:ext cx="4909344" cy="568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4DD802F-FD8B-40A8-B465-0AC68B2D0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6513" y="3868787"/>
          <a:ext cx="17795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4" name="Equation" r:id="rId14" imgW="634680" imgH="203040" progId="Equation.DSMT4">
                  <p:embed/>
                </p:oleObj>
              </mc:Choice>
              <mc:Fallback>
                <p:oleObj name="Equation" r:id="rId14" imgW="634680" imgH="203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74DD802F-FD8B-40A8-B465-0AC68B2D0E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76513" y="3868787"/>
                        <a:ext cx="177958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4">
            <a:extLst>
              <a:ext uri="{FF2B5EF4-FFF2-40B4-BE49-F238E27FC236}">
                <a16:creationId xmlns:a16="http://schemas.microsoft.com/office/drawing/2014/main" id="{88106C26-5FA0-470A-B584-D20CB43BD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3853837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88432A5E-BBC9-416B-B76D-97320B902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0" y="3874324"/>
          <a:ext cx="1139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5" name="Equation" r:id="rId16" imgW="406080" imgH="203040" progId="Equation.DSMT4">
                  <p:embed/>
                </p:oleObj>
              </mc:Choice>
              <mc:Fallback>
                <p:oleObj name="Equation" r:id="rId16" imgW="406080" imgH="2030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88432A5E-BBC9-416B-B76D-97320B902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310" y="3874324"/>
                        <a:ext cx="11398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4">
            <a:extLst>
              <a:ext uri="{FF2B5EF4-FFF2-40B4-BE49-F238E27FC236}">
                <a16:creationId xmlns:a16="http://schemas.microsoft.com/office/drawing/2014/main" id="{C5AD00DA-0906-4507-9B4D-BD9700530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3852614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16D1CD0-0521-4A88-81B9-C3F71FB855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4026" y="4874741"/>
          <a:ext cx="7080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6" name="Equation" r:id="rId17" imgW="2527200" imgH="177480" progId="Equation.DSMT4">
                  <p:embed/>
                </p:oleObj>
              </mc:Choice>
              <mc:Fallback>
                <p:oleObj name="Equation" r:id="rId17" imgW="2527200" imgH="17748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716D1CD0-0521-4A88-81B9-C3F71FB855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04026" y="4874741"/>
                        <a:ext cx="70802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B370A704-BBA6-4DB0-8051-B5248F1E9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3" y="4354223"/>
          <a:ext cx="7507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7" name="Equation" r:id="rId19" imgW="2679480" imgH="177480" progId="Equation.DSMT4">
                  <p:embed/>
                </p:oleObj>
              </mc:Choice>
              <mc:Fallback>
                <p:oleObj name="Equation" r:id="rId19" imgW="2679480" imgH="177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B370A704-BBA6-4DB0-8051-B5248F1E97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4403" y="4354223"/>
                        <a:ext cx="75072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25820373"/>
      </p:ext>
    </p:extLst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7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8613" y="1700213"/>
          <a:ext cx="32734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6" name="Equation" r:id="rId4" imgW="1168200" imgH="203040" progId="Equation.DSMT4">
                  <p:embed/>
                </p:oleObj>
              </mc:Choice>
              <mc:Fallback>
                <p:oleObj name="Equation" r:id="rId4" imgW="116820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8613" y="1700213"/>
                        <a:ext cx="327342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7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9DA181D7-9648-4BA6-A546-BABE2B54D8E8}"/>
              </a:ext>
            </a:extLst>
          </p:cNvPr>
          <p:cNvCxnSpPr/>
          <p:nvPr/>
        </p:nvCxnSpPr>
        <p:spPr>
          <a:xfrm>
            <a:off x="755576" y="2420888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5940DAF-6821-458A-93AC-245EDA487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7950" y="2573338"/>
          <a:ext cx="16367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8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E5940DAF-6821-458A-93AC-245EDA487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7950" y="2573338"/>
                        <a:ext cx="1636713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>
            <a:extLst>
              <a:ext uri="{FF2B5EF4-FFF2-40B4-BE49-F238E27FC236}">
                <a16:creationId xmlns:a16="http://schemas.microsoft.com/office/drawing/2014/main" id="{D3623C1F-B167-4455-9299-B09CF7B76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2638135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4B1F0E4-9C67-4BA4-9BD3-BF1DE04C39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0" y="2658622"/>
          <a:ext cx="1139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9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4B1F0E4-9C67-4BA4-9BD3-BF1DE04C39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310" y="2658622"/>
                        <a:ext cx="11398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>
            <a:extLst>
              <a:ext uri="{FF2B5EF4-FFF2-40B4-BE49-F238E27FC236}">
                <a16:creationId xmlns:a16="http://schemas.microsoft.com/office/drawing/2014/main" id="{FBF5304D-164F-4F9C-BBB8-38747EA2E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2636912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28C3DC2-9743-4830-9D35-F9A4D77B5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752" y="3068960"/>
          <a:ext cx="4909344" cy="56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0" name="Equation" r:id="rId12" imgW="1752480" imgH="203040" progId="Equation.DSMT4">
                  <p:embed/>
                </p:oleObj>
              </mc:Choice>
              <mc:Fallback>
                <p:oleObj name="Equation" r:id="rId12" imgW="175248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28C3DC2-9743-4830-9D35-F9A4D77B5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9752" y="3068960"/>
                        <a:ext cx="4909344" cy="568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4DD802F-FD8B-40A8-B465-0AC68B2D0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6513" y="3868787"/>
          <a:ext cx="17795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1" name="Equation" r:id="rId14" imgW="634680" imgH="203040" progId="Equation.DSMT4">
                  <p:embed/>
                </p:oleObj>
              </mc:Choice>
              <mc:Fallback>
                <p:oleObj name="Equation" r:id="rId14" imgW="634680" imgH="203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74DD802F-FD8B-40A8-B465-0AC68B2D0E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76513" y="3868787"/>
                        <a:ext cx="177958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4">
            <a:extLst>
              <a:ext uri="{FF2B5EF4-FFF2-40B4-BE49-F238E27FC236}">
                <a16:creationId xmlns:a16="http://schemas.microsoft.com/office/drawing/2014/main" id="{88106C26-5FA0-470A-B584-D20CB43BD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3853837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88432A5E-BBC9-416B-B76D-97320B902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0" y="3874324"/>
          <a:ext cx="1139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2" name="Equation" r:id="rId16" imgW="406080" imgH="203040" progId="Equation.DSMT4">
                  <p:embed/>
                </p:oleObj>
              </mc:Choice>
              <mc:Fallback>
                <p:oleObj name="Equation" r:id="rId16" imgW="406080" imgH="2030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88432A5E-BBC9-416B-B76D-97320B902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310" y="3874324"/>
                        <a:ext cx="11398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4">
            <a:extLst>
              <a:ext uri="{FF2B5EF4-FFF2-40B4-BE49-F238E27FC236}">
                <a16:creationId xmlns:a16="http://schemas.microsoft.com/office/drawing/2014/main" id="{C5AD00DA-0906-4507-9B4D-BD9700530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3852614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16D1CD0-0521-4A88-81B9-C3F71FB855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4026" y="4874741"/>
          <a:ext cx="7080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3" name="Equation" r:id="rId17" imgW="2527200" imgH="177480" progId="Equation.DSMT4">
                  <p:embed/>
                </p:oleObj>
              </mc:Choice>
              <mc:Fallback>
                <p:oleObj name="Equation" r:id="rId17" imgW="2527200" imgH="17748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716D1CD0-0521-4A88-81B9-C3F71FB855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04026" y="4874741"/>
                        <a:ext cx="70802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B370A704-BBA6-4DB0-8051-B5248F1E9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3" y="4354223"/>
          <a:ext cx="7507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4" name="Equation" r:id="rId19" imgW="2679480" imgH="177480" progId="Equation.DSMT4">
                  <p:embed/>
                </p:oleObj>
              </mc:Choice>
              <mc:Fallback>
                <p:oleObj name="Equation" r:id="rId19" imgW="2679480" imgH="177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B370A704-BBA6-4DB0-8051-B5248F1E97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4403" y="4354223"/>
                        <a:ext cx="75072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CC69BD72-8A20-441B-AF02-4B797C016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4550" y="5343525"/>
          <a:ext cx="56578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5" name="Equation" r:id="rId21" imgW="2019240" imgH="203040" progId="Equation.DSMT4">
                  <p:embed/>
                </p:oleObj>
              </mc:Choice>
              <mc:Fallback>
                <p:oleObj name="Equation" r:id="rId21" imgW="2019240" imgH="20304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CC69BD72-8A20-441B-AF02-4B797C0160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14550" y="5343525"/>
                        <a:ext cx="5657850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3296456"/>
      </p:ext>
    </p:extLst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7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8613" y="1700213"/>
          <a:ext cx="32734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3" name="Equation" r:id="rId4" imgW="1168200" imgH="203040" progId="Equation.DSMT4">
                  <p:embed/>
                </p:oleObj>
              </mc:Choice>
              <mc:Fallback>
                <p:oleObj name="Equation" r:id="rId4" imgW="116820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8613" y="1700213"/>
                        <a:ext cx="327342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4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9DA181D7-9648-4BA6-A546-BABE2B54D8E8}"/>
              </a:ext>
            </a:extLst>
          </p:cNvPr>
          <p:cNvCxnSpPr/>
          <p:nvPr/>
        </p:nvCxnSpPr>
        <p:spPr>
          <a:xfrm>
            <a:off x="755576" y="2420888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5940DAF-6821-458A-93AC-245EDA487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7950" y="2573338"/>
          <a:ext cx="16367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5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E5940DAF-6821-458A-93AC-245EDA487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7950" y="2573338"/>
                        <a:ext cx="1636713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>
            <a:extLst>
              <a:ext uri="{FF2B5EF4-FFF2-40B4-BE49-F238E27FC236}">
                <a16:creationId xmlns:a16="http://schemas.microsoft.com/office/drawing/2014/main" id="{D3623C1F-B167-4455-9299-B09CF7B76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2638135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4B1F0E4-9C67-4BA4-9BD3-BF1DE04C39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0" y="2658622"/>
          <a:ext cx="1139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6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4B1F0E4-9C67-4BA4-9BD3-BF1DE04C39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310" y="2658622"/>
                        <a:ext cx="11398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>
            <a:extLst>
              <a:ext uri="{FF2B5EF4-FFF2-40B4-BE49-F238E27FC236}">
                <a16:creationId xmlns:a16="http://schemas.microsoft.com/office/drawing/2014/main" id="{FBF5304D-164F-4F9C-BBB8-38747EA2E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2636912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28C3DC2-9743-4830-9D35-F9A4D77B5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752" y="3068960"/>
          <a:ext cx="4909344" cy="56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7" name="Equation" r:id="rId12" imgW="1752480" imgH="203040" progId="Equation.DSMT4">
                  <p:embed/>
                </p:oleObj>
              </mc:Choice>
              <mc:Fallback>
                <p:oleObj name="Equation" r:id="rId12" imgW="175248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28C3DC2-9743-4830-9D35-F9A4D77B5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9752" y="3068960"/>
                        <a:ext cx="4909344" cy="568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4DD802F-FD8B-40A8-B465-0AC68B2D0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6513" y="3868787"/>
          <a:ext cx="17795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8" name="Equation" r:id="rId14" imgW="634680" imgH="203040" progId="Equation.DSMT4">
                  <p:embed/>
                </p:oleObj>
              </mc:Choice>
              <mc:Fallback>
                <p:oleObj name="Equation" r:id="rId14" imgW="634680" imgH="203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74DD802F-FD8B-40A8-B465-0AC68B2D0E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76513" y="3868787"/>
                        <a:ext cx="177958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4">
            <a:extLst>
              <a:ext uri="{FF2B5EF4-FFF2-40B4-BE49-F238E27FC236}">
                <a16:creationId xmlns:a16="http://schemas.microsoft.com/office/drawing/2014/main" id="{88106C26-5FA0-470A-B584-D20CB43BD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3853837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88432A5E-BBC9-416B-B76D-97320B902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0" y="3874324"/>
          <a:ext cx="1139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9" name="Equation" r:id="rId16" imgW="406080" imgH="203040" progId="Equation.DSMT4">
                  <p:embed/>
                </p:oleObj>
              </mc:Choice>
              <mc:Fallback>
                <p:oleObj name="Equation" r:id="rId16" imgW="406080" imgH="2030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88432A5E-BBC9-416B-B76D-97320B902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310" y="3874324"/>
                        <a:ext cx="11398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4">
            <a:extLst>
              <a:ext uri="{FF2B5EF4-FFF2-40B4-BE49-F238E27FC236}">
                <a16:creationId xmlns:a16="http://schemas.microsoft.com/office/drawing/2014/main" id="{C5AD00DA-0906-4507-9B4D-BD9700530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3852614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716D1CD0-0521-4A88-81B9-C3F71FB855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04026" y="4874741"/>
          <a:ext cx="7080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0" name="Equation" r:id="rId17" imgW="2527200" imgH="177480" progId="Equation.DSMT4">
                  <p:embed/>
                </p:oleObj>
              </mc:Choice>
              <mc:Fallback>
                <p:oleObj name="Equation" r:id="rId17" imgW="2527200" imgH="17748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716D1CD0-0521-4A88-81B9-C3F71FB855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04026" y="4874741"/>
                        <a:ext cx="7080250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B370A704-BBA6-4DB0-8051-B5248F1E9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3" y="4354223"/>
          <a:ext cx="75072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1" name="Equation" r:id="rId19" imgW="2679480" imgH="177480" progId="Equation.DSMT4">
                  <p:embed/>
                </p:oleObj>
              </mc:Choice>
              <mc:Fallback>
                <p:oleObj name="Equation" r:id="rId19" imgW="2679480" imgH="1774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B370A704-BBA6-4DB0-8051-B5248F1E97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4403" y="4354223"/>
                        <a:ext cx="7507287" cy="498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CC69BD72-8A20-441B-AF02-4B797C0160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14550" y="5343525"/>
          <a:ext cx="5657850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2" name="Equation" r:id="rId21" imgW="2019240" imgH="203040" progId="Equation.DSMT4">
                  <p:embed/>
                </p:oleObj>
              </mc:Choice>
              <mc:Fallback>
                <p:oleObj name="Equation" r:id="rId21" imgW="2019240" imgH="20304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CC69BD72-8A20-441B-AF02-4B797C01605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114550" y="5343525"/>
                        <a:ext cx="5657850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216984AE-FEDB-4433-B935-D904F2FB4E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13075" y="5876925"/>
          <a:ext cx="38782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3" name="Equation" r:id="rId23" imgW="1384200" imgH="203040" progId="Equation.DSMT4">
                  <p:embed/>
                </p:oleObj>
              </mc:Choice>
              <mc:Fallback>
                <p:oleObj name="Equation" r:id="rId23" imgW="1384200" imgH="2030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216984AE-FEDB-4433-B935-D904F2FB4E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013075" y="5876925"/>
                        <a:ext cx="3878263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6617185"/>
      </p:ext>
    </p:extLst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7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8613" y="1700213"/>
          <a:ext cx="32734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8" name="Equation" r:id="rId4" imgW="1168200" imgH="203040" progId="Equation.DSMT4">
                  <p:embed/>
                </p:oleObj>
              </mc:Choice>
              <mc:Fallback>
                <p:oleObj name="Equation" r:id="rId4" imgW="116820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8613" y="1700213"/>
                        <a:ext cx="327342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9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9DA181D7-9648-4BA6-A546-BABE2B54D8E8}"/>
              </a:ext>
            </a:extLst>
          </p:cNvPr>
          <p:cNvCxnSpPr/>
          <p:nvPr/>
        </p:nvCxnSpPr>
        <p:spPr>
          <a:xfrm>
            <a:off x="755576" y="2420888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5940DAF-6821-458A-93AC-245EDA487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7950" y="2573338"/>
          <a:ext cx="16367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0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E5940DAF-6821-458A-93AC-245EDA487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7950" y="2573338"/>
                        <a:ext cx="1636713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>
            <a:extLst>
              <a:ext uri="{FF2B5EF4-FFF2-40B4-BE49-F238E27FC236}">
                <a16:creationId xmlns:a16="http://schemas.microsoft.com/office/drawing/2014/main" id="{D3623C1F-B167-4455-9299-B09CF7B76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2638135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4B1F0E4-9C67-4BA4-9BD3-BF1DE04C39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0" y="2658622"/>
          <a:ext cx="1139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1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4B1F0E4-9C67-4BA4-9BD3-BF1DE04C39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310" y="2658622"/>
                        <a:ext cx="11398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>
            <a:extLst>
              <a:ext uri="{FF2B5EF4-FFF2-40B4-BE49-F238E27FC236}">
                <a16:creationId xmlns:a16="http://schemas.microsoft.com/office/drawing/2014/main" id="{FBF5304D-164F-4F9C-BBB8-38747EA2E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2636912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28C3DC2-9743-4830-9D35-F9A4D77B5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752" y="3068960"/>
          <a:ext cx="4909344" cy="56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2" name="Equation" r:id="rId12" imgW="1752480" imgH="203040" progId="Equation.DSMT4">
                  <p:embed/>
                </p:oleObj>
              </mc:Choice>
              <mc:Fallback>
                <p:oleObj name="Equation" r:id="rId12" imgW="175248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28C3DC2-9743-4830-9D35-F9A4D77B5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9752" y="3068960"/>
                        <a:ext cx="4909344" cy="568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4DD802F-FD8B-40A8-B465-0AC68B2D0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6513" y="3868787"/>
          <a:ext cx="17795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3" name="Equation" r:id="rId14" imgW="634680" imgH="203040" progId="Equation.DSMT4">
                  <p:embed/>
                </p:oleObj>
              </mc:Choice>
              <mc:Fallback>
                <p:oleObj name="Equation" r:id="rId14" imgW="634680" imgH="203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74DD802F-FD8B-40A8-B465-0AC68B2D0E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76513" y="3868787"/>
                        <a:ext cx="177958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4">
            <a:extLst>
              <a:ext uri="{FF2B5EF4-FFF2-40B4-BE49-F238E27FC236}">
                <a16:creationId xmlns:a16="http://schemas.microsoft.com/office/drawing/2014/main" id="{88106C26-5FA0-470A-B584-D20CB43BD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3853837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88432A5E-BBC9-416B-B76D-97320B902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0" y="3874324"/>
          <a:ext cx="1139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4" name="Equation" r:id="rId16" imgW="406080" imgH="203040" progId="Equation.DSMT4">
                  <p:embed/>
                </p:oleObj>
              </mc:Choice>
              <mc:Fallback>
                <p:oleObj name="Equation" r:id="rId16" imgW="406080" imgH="2030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88432A5E-BBC9-416B-B76D-97320B902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310" y="3874324"/>
                        <a:ext cx="11398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4">
            <a:extLst>
              <a:ext uri="{FF2B5EF4-FFF2-40B4-BE49-F238E27FC236}">
                <a16:creationId xmlns:a16="http://schemas.microsoft.com/office/drawing/2014/main" id="{C5AD00DA-0906-4507-9B4D-BD9700530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3852614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216984AE-FEDB-4433-B935-D904F2FB4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520144"/>
              </p:ext>
            </p:extLst>
          </p:nvPr>
        </p:nvGraphicFramePr>
        <p:xfrm>
          <a:off x="2345531" y="4330421"/>
          <a:ext cx="38782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45" name="Equation" r:id="rId17" imgW="1384200" imgH="203040" progId="Equation.DSMT4">
                  <p:embed/>
                </p:oleObj>
              </mc:Choice>
              <mc:Fallback>
                <p:oleObj name="Equation" r:id="rId17" imgW="1384200" imgH="2030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216984AE-FEDB-4433-B935-D904F2FB4E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45531" y="4330421"/>
                        <a:ext cx="3878263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819618"/>
      </p:ext>
    </p:extLst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7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8613" y="1700213"/>
          <a:ext cx="32734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5" name="Equation" r:id="rId4" imgW="1168200" imgH="203040" progId="Equation.DSMT4">
                  <p:embed/>
                </p:oleObj>
              </mc:Choice>
              <mc:Fallback>
                <p:oleObj name="Equation" r:id="rId4" imgW="116820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8613" y="1700213"/>
                        <a:ext cx="327342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6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9DA181D7-9648-4BA6-A546-BABE2B54D8E8}"/>
              </a:ext>
            </a:extLst>
          </p:cNvPr>
          <p:cNvCxnSpPr/>
          <p:nvPr/>
        </p:nvCxnSpPr>
        <p:spPr>
          <a:xfrm>
            <a:off x="755576" y="2420888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5940DAF-6821-458A-93AC-245EDA487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7950" y="2573338"/>
          <a:ext cx="16367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7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E5940DAF-6821-458A-93AC-245EDA487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7950" y="2573338"/>
                        <a:ext cx="1636713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>
            <a:extLst>
              <a:ext uri="{FF2B5EF4-FFF2-40B4-BE49-F238E27FC236}">
                <a16:creationId xmlns:a16="http://schemas.microsoft.com/office/drawing/2014/main" id="{D3623C1F-B167-4455-9299-B09CF7B76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2638135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4B1F0E4-9C67-4BA4-9BD3-BF1DE04C39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0" y="2658622"/>
          <a:ext cx="1139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8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4B1F0E4-9C67-4BA4-9BD3-BF1DE04C39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310" y="2658622"/>
                        <a:ext cx="11398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>
            <a:extLst>
              <a:ext uri="{FF2B5EF4-FFF2-40B4-BE49-F238E27FC236}">
                <a16:creationId xmlns:a16="http://schemas.microsoft.com/office/drawing/2014/main" id="{FBF5304D-164F-4F9C-BBB8-38747EA2E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2636912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28C3DC2-9743-4830-9D35-F9A4D77B5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752" y="3068960"/>
          <a:ext cx="4909344" cy="56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69" name="Equation" r:id="rId12" imgW="1752480" imgH="203040" progId="Equation.DSMT4">
                  <p:embed/>
                </p:oleObj>
              </mc:Choice>
              <mc:Fallback>
                <p:oleObj name="Equation" r:id="rId12" imgW="175248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28C3DC2-9743-4830-9D35-F9A4D77B5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9752" y="3068960"/>
                        <a:ext cx="4909344" cy="568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4DD802F-FD8B-40A8-B465-0AC68B2D0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6513" y="3868787"/>
          <a:ext cx="17795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0" name="Equation" r:id="rId14" imgW="634680" imgH="203040" progId="Equation.DSMT4">
                  <p:embed/>
                </p:oleObj>
              </mc:Choice>
              <mc:Fallback>
                <p:oleObj name="Equation" r:id="rId14" imgW="634680" imgH="203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74DD802F-FD8B-40A8-B465-0AC68B2D0E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76513" y="3868787"/>
                        <a:ext cx="177958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4">
            <a:extLst>
              <a:ext uri="{FF2B5EF4-FFF2-40B4-BE49-F238E27FC236}">
                <a16:creationId xmlns:a16="http://schemas.microsoft.com/office/drawing/2014/main" id="{88106C26-5FA0-470A-B584-D20CB43BD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3853837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88432A5E-BBC9-416B-B76D-97320B902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0" y="3874324"/>
          <a:ext cx="1139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1" name="Equation" r:id="rId16" imgW="406080" imgH="203040" progId="Equation.DSMT4">
                  <p:embed/>
                </p:oleObj>
              </mc:Choice>
              <mc:Fallback>
                <p:oleObj name="Equation" r:id="rId16" imgW="406080" imgH="2030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88432A5E-BBC9-416B-B76D-97320B902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310" y="3874324"/>
                        <a:ext cx="11398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4">
            <a:extLst>
              <a:ext uri="{FF2B5EF4-FFF2-40B4-BE49-F238E27FC236}">
                <a16:creationId xmlns:a16="http://schemas.microsoft.com/office/drawing/2014/main" id="{C5AD00DA-0906-4507-9B4D-BD9700530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3852614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216984AE-FEDB-4433-B935-D904F2FB4E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5531" y="4330421"/>
          <a:ext cx="38782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2" name="Equation" r:id="rId17" imgW="1384200" imgH="203040" progId="Equation.DSMT4">
                  <p:embed/>
                </p:oleObj>
              </mc:Choice>
              <mc:Fallback>
                <p:oleObj name="Equation" r:id="rId17" imgW="1384200" imgH="2030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216984AE-FEDB-4433-B935-D904F2FB4E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45531" y="4330421"/>
                        <a:ext cx="3878263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84FA5674-77F7-4FE8-9CEE-71B2F16533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777233"/>
              </p:ext>
            </p:extLst>
          </p:nvPr>
        </p:nvGraphicFramePr>
        <p:xfrm>
          <a:off x="1387127" y="5308653"/>
          <a:ext cx="61547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73" name="Equation" r:id="rId19" imgW="2197080" imgH="203040" progId="Equation.DSMT4">
                  <p:embed/>
                </p:oleObj>
              </mc:Choice>
              <mc:Fallback>
                <p:oleObj name="Equation" r:id="rId19" imgW="219708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28C3DC2-9743-4830-9D35-F9A4D77B5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87127" y="5308653"/>
                        <a:ext cx="615473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356048"/>
      </p:ext>
    </p:extLst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7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68613" y="1700213"/>
          <a:ext cx="327342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9" name="Equation" r:id="rId4" imgW="1168200" imgH="203040" progId="Equation.DSMT4">
                  <p:embed/>
                </p:oleObj>
              </mc:Choice>
              <mc:Fallback>
                <p:oleObj name="Equation" r:id="rId4" imgW="1168200" imgH="203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68613" y="1700213"/>
                        <a:ext cx="3273425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0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9DA181D7-9648-4BA6-A546-BABE2B54D8E8}"/>
              </a:ext>
            </a:extLst>
          </p:cNvPr>
          <p:cNvCxnSpPr/>
          <p:nvPr/>
        </p:nvCxnSpPr>
        <p:spPr>
          <a:xfrm>
            <a:off x="755576" y="2420888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E5940DAF-6821-458A-93AC-245EDA4875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47950" y="2573338"/>
          <a:ext cx="16367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1" name="Equation" r:id="rId8" imgW="583920" imgH="228600" progId="Equation.DSMT4">
                  <p:embed/>
                </p:oleObj>
              </mc:Choice>
              <mc:Fallback>
                <p:oleObj name="Equation" r:id="rId8" imgW="583920" imgH="22860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E5940DAF-6821-458A-93AC-245EDA487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47950" y="2573338"/>
                        <a:ext cx="1636713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4">
            <a:extLst>
              <a:ext uri="{FF2B5EF4-FFF2-40B4-BE49-F238E27FC236}">
                <a16:creationId xmlns:a16="http://schemas.microsoft.com/office/drawing/2014/main" id="{D3623C1F-B167-4455-9299-B09CF7B760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2638135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D4B1F0E4-9C67-4BA4-9BD3-BF1DE04C39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0" y="2658622"/>
          <a:ext cx="1139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2" name="Equation" r:id="rId10" imgW="406080" imgH="203040" progId="Equation.DSMT4">
                  <p:embed/>
                </p:oleObj>
              </mc:Choice>
              <mc:Fallback>
                <p:oleObj name="Equation" r:id="rId10" imgW="406080" imgH="20304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4B1F0E4-9C67-4BA4-9BD3-BF1DE04C39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310" y="2658622"/>
                        <a:ext cx="11398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>
            <a:extLst>
              <a:ext uri="{FF2B5EF4-FFF2-40B4-BE49-F238E27FC236}">
                <a16:creationId xmlns:a16="http://schemas.microsoft.com/office/drawing/2014/main" id="{FBF5304D-164F-4F9C-BBB8-38747EA2EC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2636912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828C3DC2-9743-4830-9D35-F9A4D77B51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9752" y="3068960"/>
          <a:ext cx="4909344" cy="568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3" name="Equation" r:id="rId12" imgW="1752480" imgH="203040" progId="Equation.DSMT4">
                  <p:embed/>
                </p:oleObj>
              </mc:Choice>
              <mc:Fallback>
                <p:oleObj name="Equation" r:id="rId12" imgW="1752480" imgH="20304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828C3DC2-9743-4830-9D35-F9A4D77B51D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39752" y="3068960"/>
                        <a:ext cx="4909344" cy="568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74DD802F-FD8B-40A8-B465-0AC68B2D0E5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76513" y="3868787"/>
          <a:ext cx="177958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4" name="Equation" r:id="rId14" imgW="634680" imgH="203040" progId="Equation.DSMT4">
                  <p:embed/>
                </p:oleObj>
              </mc:Choice>
              <mc:Fallback>
                <p:oleObj name="Equation" r:id="rId14" imgW="634680" imgH="20304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74DD802F-FD8B-40A8-B465-0AC68B2D0E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576513" y="3868787"/>
                        <a:ext cx="177958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4">
            <a:extLst>
              <a:ext uri="{FF2B5EF4-FFF2-40B4-BE49-F238E27FC236}">
                <a16:creationId xmlns:a16="http://schemas.microsoft.com/office/drawing/2014/main" id="{88106C26-5FA0-470A-B584-D20CB43BDB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720" y="3853837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88432A5E-BBC9-416B-B76D-97320B902DE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0" y="3874324"/>
          <a:ext cx="1139825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5" name="Equation" r:id="rId16" imgW="406080" imgH="203040" progId="Equation.DSMT4">
                  <p:embed/>
                </p:oleObj>
              </mc:Choice>
              <mc:Fallback>
                <p:oleObj name="Equation" r:id="rId16" imgW="406080" imgH="2030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88432A5E-BBC9-416B-B76D-97320B902DE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2310" y="3874324"/>
                        <a:ext cx="1139825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4">
            <a:extLst>
              <a:ext uri="{FF2B5EF4-FFF2-40B4-BE49-F238E27FC236}">
                <a16:creationId xmlns:a16="http://schemas.microsoft.com/office/drawing/2014/main" id="{C5AD00DA-0906-4507-9B4D-BD97005305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3852614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  <p:graphicFrame>
        <p:nvGraphicFramePr>
          <p:cNvPr id="20" name="Объект 19">
            <a:extLst>
              <a:ext uri="{FF2B5EF4-FFF2-40B4-BE49-F238E27FC236}">
                <a16:creationId xmlns:a16="http://schemas.microsoft.com/office/drawing/2014/main" id="{216984AE-FEDB-4433-B935-D904F2FB4E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45531" y="4330421"/>
          <a:ext cx="3878263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6" name="Equation" r:id="rId17" imgW="1384200" imgH="203040" progId="Equation.DSMT4">
                  <p:embed/>
                </p:oleObj>
              </mc:Choice>
              <mc:Fallback>
                <p:oleObj name="Equation" r:id="rId17" imgW="1384200" imgH="203040" progId="Equation.DSMT4">
                  <p:embed/>
                  <p:pic>
                    <p:nvPicPr>
                      <p:cNvPr id="20" name="Объект 19">
                        <a:extLst>
                          <a:ext uri="{FF2B5EF4-FFF2-40B4-BE49-F238E27FC236}">
                            <a16:creationId xmlns:a16="http://schemas.microsoft.com/office/drawing/2014/main" id="{216984AE-FEDB-4433-B935-D904F2FB4E7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345531" y="4330421"/>
                        <a:ext cx="3878263" cy="569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84FA5674-77F7-4FE8-9CEE-71B2F16533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87127" y="5308653"/>
          <a:ext cx="61547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7" name="Equation" r:id="rId19" imgW="2197080" imgH="203040" progId="Equation.DSMT4">
                  <p:embed/>
                </p:oleObj>
              </mc:Choice>
              <mc:Fallback>
                <p:oleObj name="Equation" r:id="rId19" imgW="2197080" imgH="20304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84FA5674-77F7-4FE8-9CEE-71B2F16533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387127" y="5308653"/>
                        <a:ext cx="6154737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0DB98BCB-C072-40C7-AE96-D76E4DFFBBC0}"/>
              </a:ext>
            </a:extLst>
          </p:cNvPr>
          <p:cNvCxnSpPr>
            <a:cxnSpLocks/>
          </p:cNvCxnSpPr>
          <p:nvPr/>
        </p:nvCxnSpPr>
        <p:spPr>
          <a:xfrm>
            <a:off x="1367260" y="6021288"/>
            <a:ext cx="2233016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1" name="Прямая соединительная линия 20">
            <a:extLst>
              <a:ext uri="{FF2B5EF4-FFF2-40B4-BE49-F238E27FC236}">
                <a16:creationId xmlns:a16="http://schemas.microsoft.com/office/drawing/2014/main" id="{79440EB0-4AFF-4630-88B0-592E691AEBE0}"/>
              </a:ext>
            </a:extLst>
          </p:cNvPr>
          <p:cNvCxnSpPr>
            <a:cxnSpLocks/>
          </p:cNvCxnSpPr>
          <p:nvPr/>
        </p:nvCxnSpPr>
        <p:spPr>
          <a:xfrm>
            <a:off x="6371432" y="6021288"/>
            <a:ext cx="1170432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3838987"/>
      </p:ext>
    </p:extLst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8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995050"/>
              </p:ext>
            </p:extLst>
          </p:nvPr>
        </p:nvGraphicFramePr>
        <p:xfrm>
          <a:off x="2335213" y="1678186"/>
          <a:ext cx="43418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Equation" r:id="rId4" imgW="1549080" imgH="419040" progId="Equation.DSMT4">
                  <p:embed/>
                </p:oleObj>
              </mc:Choice>
              <mc:Fallback>
                <p:oleObj name="Equation" r:id="rId4" imgW="154908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5213" y="1678186"/>
                        <a:ext cx="4341812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3297213"/>
      </p:ext>
    </p:extLst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8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5213" y="1678186"/>
          <a:ext cx="43418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8" name="Equation" r:id="rId4" imgW="1549080" imgH="419040" progId="Equation.DSMT4">
                  <p:embed/>
                </p:oleObj>
              </mc:Choice>
              <mc:Fallback>
                <p:oleObj name="Equation" r:id="rId4" imgW="154908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5213" y="1678186"/>
                        <a:ext cx="4341812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9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F1121FED-315C-45E3-A50A-ABAF8EA29BD4}"/>
              </a:ext>
            </a:extLst>
          </p:cNvPr>
          <p:cNvCxnSpPr/>
          <p:nvPr/>
        </p:nvCxnSpPr>
        <p:spPr>
          <a:xfrm>
            <a:off x="755576" y="2924944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" name="TextBox 4">
            <a:extLst>
              <a:ext uri="{FF2B5EF4-FFF2-40B4-BE49-F238E27FC236}">
                <a16:creationId xmlns:a16="http://schemas.microsoft.com/office/drawing/2014/main" id="{4C5AEDAE-030D-4474-9A38-302123947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736" y="3142191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AD84A7B-8851-4936-A514-031D71F970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871026"/>
              </p:ext>
            </p:extLst>
          </p:nvPr>
        </p:nvGraphicFramePr>
        <p:xfrm>
          <a:off x="581025" y="2895600"/>
          <a:ext cx="142398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0" name="Equation" r:id="rId8" imgW="507960" imgH="393480" progId="Equation.DSMT4">
                  <p:embed/>
                </p:oleObj>
              </mc:Choice>
              <mc:Fallback>
                <p:oleObj name="Equation" r:id="rId8" imgW="507960" imgH="3934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D4B1F0E4-9C67-4BA4-9BD3-BF1DE04C39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1025" y="2895600"/>
                        <a:ext cx="1423988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4">
            <a:extLst>
              <a:ext uri="{FF2B5EF4-FFF2-40B4-BE49-F238E27FC236}">
                <a16:creationId xmlns:a16="http://schemas.microsoft.com/office/drawing/2014/main" id="{F97FA552-20D4-4095-89ED-16E1566A6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3140968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75349A6-4511-4C91-9FE6-CEE5470857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490988"/>
              </p:ext>
            </p:extLst>
          </p:nvPr>
        </p:nvGraphicFramePr>
        <p:xfrm>
          <a:off x="2699792" y="2901751"/>
          <a:ext cx="142398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21" name="Equation" r:id="rId10" imgW="507960" imgH="393480" progId="Equation.DSMT4">
                  <p:embed/>
                </p:oleObj>
              </mc:Choice>
              <mc:Fallback>
                <p:oleObj name="Equation" r:id="rId10" imgW="50796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CAD84A7B-8851-4936-A514-031D71F97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99792" y="2901751"/>
                        <a:ext cx="1423988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5938661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3">
            <a:extLst>
              <a:ext uri="{FF2B5EF4-FFF2-40B4-BE49-F238E27FC236}">
                <a16:creationId xmlns:a16="http://schemas.microsoft.com/office/drawing/2014/main" id="{028B611E-5982-403C-838D-003539CCF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30102" y="44624"/>
            <a:ext cx="262321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>
                <a:latin typeface="Arial" panose="020B0604020202020204" pitchFamily="34" charset="0"/>
              </a:rPr>
              <a:t>Задача </a:t>
            </a:r>
            <a:r>
              <a:rPr lang="en-US" altLang="ru-RU" sz="4400" b="1" dirty="0">
                <a:latin typeface="Arial" panose="020B0604020202020204" pitchFamily="34" charset="0"/>
              </a:rPr>
              <a:t>8</a:t>
            </a:r>
            <a:endParaRPr lang="ru-RU" altLang="ru-RU" sz="3600" b="1" dirty="0">
              <a:latin typeface="Arial" panose="020B0604020202020204" pitchFamily="34" charset="0"/>
            </a:endParaRPr>
          </a:p>
        </p:txBody>
      </p:sp>
      <p:sp>
        <p:nvSpPr>
          <p:cNvPr id="28675" name="TextBox 4">
            <a:extLst>
              <a:ext uri="{FF2B5EF4-FFF2-40B4-BE49-F238E27FC236}">
                <a16:creationId xmlns:a16="http://schemas.microsoft.com/office/drawing/2014/main" id="{3A8AD3BA-C3C3-44B8-9F2D-95EF3BEE7D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2750" y="864344"/>
            <a:ext cx="82629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Для положительных        </a:t>
            </a:r>
            <a:br>
              <a:rPr lang="ru-RU" altLang="ru-RU" sz="2800" dirty="0">
                <a:latin typeface="Arial" panose="020B0604020202020204" pitchFamily="34" charset="0"/>
              </a:rPr>
            </a:br>
            <a:r>
              <a:rPr lang="ru-RU" altLang="ru-RU" sz="2800" dirty="0">
                <a:latin typeface="Arial" panose="020B0604020202020204" pitchFamily="34" charset="0"/>
              </a:rPr>
              <a:t>докажите неравенство: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C48CE89-1AE9-4E00-8192-700B48A04E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35213" y="1678186"/>
          <a:ext cx="43418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4" imgW="1549080" imgH="419040" progId="Equation.DSMT4">
                  <p:embed/>
                </p:oleObj>
              </mc:Choice>
              <mc:Fallback>
                <p:oleObj name="Equation" r:id="rId4" imgW="1549080" imgH="41904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5213" y="1678186"/>
                        <a:ext cx="4341812" cy="1174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B9AA1DFD-5F4E-4B4B-834A-F0A1DE19E9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52120" y="864344"/>
          <a:ext cx="1098028" cy="548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B9AA1DFD-5F4E-4B4B-834A-F0A1DE19E9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52120" y="864344"/>
                        <a:ext cx="1098028" cy="548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F1121FED-315C-45E3-A50A-ABAF8EA29BD4}"/>
              </a:ext>
            </a:extLst>
          </p:cNvPr>
          <p:cNvCxnSpPr/>
          <p:nvPr/>
        </p:nvCxnSpPr>
        <p:spPr>
          <a:xfrm>
            <a:off x="755576" y="2924944"/>
            <a:ext cx="7776864" cy="0"/>
          </a:xfrm>
          <a:prstGeom prst="line">
            <a:avLst/>
          </a:prstGeom>
          <a:ln w="381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9" name="TextBox 4">
            <a:extLst>
              <a:ext uri="{FF2B5EF4-FFF2-40B4-BE49-F238E27FC236}">
                <a16:creationId xmlns:a16="http://schemas.microsoft.com/office/drawing/2014/main" id="{4C5AEDAE-030D-4474-9A38-3021239479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5736" y="3142191"/>
            <a:ext cx="43204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и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CAD84A7B-8851-4936-A514-031D71F970E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1025" y="2895600"/>
          <a:ext cx="142398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6" name="Equation" r:id="rId8" imgW="507960" imgH="393480" progId="Equation.DSMT4">
                  <p:embed/>
                </p:oleObj>
              </mc:Choice>
              <mc:Fallback>
                <p:oleObj name="Equation" r:id="rId8" imgW="507960" imgH="39348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CAD84A7B-8851-4936-A514-031D71F970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1025" y="2895600"/>
                        <a:ext cx="1423988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4">
            <a:extLst>
              <a:ext uri="{FF2B5EF4-FFF2-40B4-BE49-F238E27FC236}">
                <a16:creationId xmlns:a16="http://schemas.microsoft.com/office/drawing/2014/main" id="{F97FA552-20D4-4095-89ED-16E1566A6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496" y="3140968"/>
            <a:ext cx="457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latin typeface="Arial" panose="020B0604020202020204" pitchFamily="34" charset="0"/>
              </a:rPr>
              <a:t>упорядочены   одинаково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75349A6-4511-4C91-9FE6-CEE54708574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99792" y="2901751"/>
          <a:ext cx="1423988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7" name="Equation" r:id="rId10" imgW="507960" imgH="393480" progId="Equation.DSMT4">
                  <p:embed/>
                </p:oleObj>
              </mc:Choice>
              <mc:Fallback>
                <p:oleObj name="Equation" r:id="rId10" imgW="507960" imgH="393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175349A6-4511-4C91-9FE6-CEE5470857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99792" y="2901751"/>
                        <a:ext cx="1423988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1F2C513D-2486-4CA6-87BA-2F618E7C08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345297"/>
              </p:ext>
            </p:extLst>
          </p:nvPr>
        </p:nvGraphicFramePr>
        <p:xfrm>
          <a:off x="1263426" y="4048307"/>
          <a:ext cx="6761163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8" name="Equation" r:id="rId11" imgW="2412720" imgH="393480" progId="Equation.DSMT4">
                  <p:embed/>
                </p:oleObj>
              </mc:Choice>
              <mc:Fallback>
                <p:oleObj name="Equation" r:id="rId11" imgW="2412720" imgH="393480" progId="Equation.DSMT4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:a16="http://schemas.microsoft.com/office/drawing/2014/main" id="{4C48CE89-1AE9-4E00-8192-700B48A04E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63426" y="4048307"/>
                        <a:ext cx="6761163" cy="1103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287129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Углы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782</TotalTime>
  <Words>2512</Words>
  <Application>Microsoft Office PowerPoint</Application>
  <PresentationFormat>Экран (4:3)</PresentationFormat>
  <Paragraphs>912</Paragraphs>
  <Slides>142</Slides>
  <Notes>14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42</vt:i4>
      </vt:variant>
    </vt:vector>
  </HeadingPairs>
  <TitlesOfParts>
    <vt:vector size="147" baseType="lpstr">
      <vt:lpstr>Arial</vt:lpstr>
      <vt:lpstr>Calibri</vt:lpstr>
      <vt:lpstr>Times New Roman</vt:lpstr>
      <vt:lpstr>Тема Office</vt:lpstr>
      <vt:lpstr>MathType 6.0 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yuribogomolov</cp:lastModifiedBy>
  <cp:revision>330</cp:revision>
  <cp:lastPrinted>2015-11-24T03:36:43Z</cp:lastPrinted>
  <dcterms:created xsi:type="dcterms:W3CDTF">2013-09-19T20:31:50Z</dcterms:created>
  <dcterms:modified xsi:type="dcterms:W3CDTF">2018-11-12T08:17:17Z</dcterms:modified>
</cp:coreProperties>
</file>